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9A68D0D" w14:textId="0391E66A" w:rsidR="004F2432" w:rsidRPr="00FD42B7" w:rsidRDefault="00927381" w:rsidP="004F2432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bidi="ar-MA"/>
        </w:rPr>
      </w:pPr>
      <w:r>
        <w:rPr>
          <w:rFonts w:ascii="Calibri" w:hAnsi="Calibri" w:cs="Calibri"/>
          <w:b/>
          <w:bCs/>
          <w:noProof/>
          <w:sz w:val="2"/>
          <w:szCs w:val="2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412C14" wp14:editId="027689BD">
                <wp:simplePos x="0" y="0"/>
                <wp:positionH relativeFrom="column">
                  <wp:posOffset>1298321</wp:posOffset>
                </wp:positionH>
                <wp:positionV relativeFrom="paragraph">
                  <wp:posOffset>-109347</wp:posOffset>
                </wp:positionV>
                <wp:extent cx="4346448" cy="566928"/>
                <wp:effectExtent l="0" t="0" r="16510" b="24130"/>
                <wp:wrapNone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6448" cy="56692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24385ED" w14:textId="13D8CA12" w:rsidR="00927381" w:rsidRPr="00927381" w:rsidRDefault="00927381" w:rsidP="0092738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927381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56"/>
                                <w:szCs w:val="56"/>
                              </w:rPr>
                              <w:t>Fiche techniq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F412C14" id="_x0000_t202" coordsize="21600,21600" o:spt="202" path="m,l,21600r21600,l21600,xe">
                <v:stroke joinstyle="miter"/>
                <v:path gradientshapeok="t" o:connecttype="rect"/>
              </v:shapetype>
              <v:shape id="Zone de texte 4" o:spid="_x0000_s1026" type="#_x0000_t202" style="position:absolute;left:0;text-align:left;margin-left:102.25pt;margin-top:-8.6pt;width:342.25pt;height:44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" fillcolor="white [3201]" strokeweight="1.5pt">
                <v:textbox>
                  <w:txbxContent>
                    <w:p w14:paraId="324385ED" w14:textId="13D8CA12" w:rsidR="00927381" w:rsidRPr="00927381" w:rsidRDefault="00927381" w:rsidP="00927381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56"/>
                          <w:szCs w:val="56"/>
                        </w:rPr>
                      </w:pPr>
                      <w:r w:rsidRPr="00927381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56"/>
                          <w:szCs w:val="56"/>
                        </w:rPr>
                        <w:t>Fiche technique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41" w:rightFromText="141" w:vertAnchor="text" w:horzAnchor="margin" w:tblpXSpec="center" w:tblpY="947"/>
        <w:bidiVisual/>
        <w:tblW w:w="9533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shd w:val="clear" w:color="auto" w:fill="F2F2F2"/>
        <w:tblLook w:val="04A0" w:firstRow="1" w:lastRow="0" w:firstColumn="1" w:lastColumn="0" w:noHBand="0" w:noVBand="1"/>
      </w:tblPr>
      <w:tblGrid>
        <w:gridCol w:w="4544"/>
        <w:gridCol w:w="4989"/>
      </w:tblGrid>
      <w:tr w:rsidR="004F2432" w:rsidRPr="004F2432" w14:paraId="50E73E65" w14:textId="77777777" w:rsidTr="00D90D1D">
        <w:trPr>
          <w:trHeight w:val="352"/>
        </w:trPr>
        <w:tc>
          <w:tcPr>
            <w:tcW w:w="4544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14:paraId="657E0F86" w14:textId="77777777" w:rsidR="004F2432" w:rsidRPr="004F2432" w:rsidRDefault="004F2432" w:rsidP="00793037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lang w:eastAsia="ko-KR" w:bidi="ar-MA"/>
              </w:rPr>
            </w:pPr>
            <w:r w:rsidRPr="004F2432">
              <w:rPr>
                <w:rFonts w:asciiTheme="majorBidi" w:hAnsiTheme="majorBidi" w:cstheme="majorBidi"/>
                <w:b/>
                <w:bCs/>
                <w:sz w:val="32"/>
                <w:szCs w:val="32"/>
                <w:lang w:bidi="ar-MA"/>
              </w:rPr>
              <w:t>Matière : Mathématiques</w:t>
            </w:r>
          </w:p>
        </w:tc>
        <w:tc>
          <w:tcPr>
            <w:tcW w:w="4989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14:paraId="302685C9" w14:textId="4625DE8F" w:rsidR="004F2432" w:rsidRPr="004F2432" w:rsidRDefault="004F2432" w:rsidP="00793037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sz w:val="32"/>
                <w:szCs w:val="32"/>
                <w:lang w:eastAsia="ko-KR" w:bidi="ar-MA"/>
              </w:rPr>
            </w:pPr>
            <w:r w:rsidRPr="004F2432">
              <w:rPr>
                <w:rFonts w:asciiTheme="majorBidi" w:hAnsiTheme="majorBidi" w:cstheme="majorBidi"/>
                <w:b/>
                <w:bCs/>
                <w:sz w:val="32"/>
                <w:szCs w:val="32"/>
                <w:lang w:bidi="ar-MA"/>
              </w:rPr>
              <w:t>Professeur </w:t>
            </w:r>
            <w:r w:rsidR="00904E35" w:rsidRPr="004F2432">
              <w:rPr>
                <w:rFonts w:asciiTheme="majorBidi" w:hAnsiTheme="majorBidi" w:cstheme="majorBidi"/>
                <w:b/>
                <w:bCs/>
                <w:sz w:val="32"/>
                <w:szCs w:val="32"/>
                <w:lang w:bidi="ar-MA"/>
              </w:rPr>
              <w:t>: Mouad</w:t>
            </w:r>
            <w:r w:rsidRPr="004F2432">
              <w:rPr>
                <w:rFonts w:asciiTheme="majorBidi" w:hAnsiTheme="majorBidi" w:cstheme="majorBidi"/>
                <w:b/>
                <w:bCs/>
                <w:sz w:val="32"/>
                <w:szCs w:val="32"/>
                <w:lang w:bidi="ar-MA"/>
              </w:rPr>
              <w:t xml:space="preserve"> ZILLOU</w:t>
            </w:r>
          </w:p>
        </w:tc>
      </w:tr>
    </w:tbl>
    <w:p w14:paraId="52518261" w14:textId="77777777" w:rsidR="004F2432" w:rsidRPr="004F2432" w:rsidRDefault="004F2432" w:rsidP="004F2432">
      <w:pPr>
        <w:bidi/>
        <w:spacing w:after="0" w:line="240" w:lineRule="auto"/>
        <w:rPr>
          <w:rFonts w:asciiTheme="majorBidi" w:hAnsiTheme="majorBidi" w:cstheme="majorBidi"/>
          <w:b/>
          <w:bCs/>
          <w:sz w:val="2"/>
          <w:szCs w:val="2"/>
          <w:lang w:eastAsia="ko-KR" w:bidi="ar-MA"/>
        </w:rPr>
      </w:pPr>
    </w:p>
    <w:p w14:paraId="1C03AD57" w14:textId="391A6EC2" w:rsidR="004F2432" w:rsidRDefault="004F2432" w:rsidP="004F2432">
      <w:pPr>
        <w:bidi/>
        <w:spacing w:after="0" w:line="240" w:lineRule="auto"/>
        <w:rPr>
          <w:rFonts w:asciiTheme="majorBidi" w:hAnsiTheme="majorBidi" w:cstheme="majorBidi"/>
          <w:b/>
          <w:bCs/>
          <w:sz w:val="36"/>
          <w:szCs w:val="36"/>
          <w:lang w:eastAsia="ko-KR" w:bidi="ar-MA"/>
        </w:rPr>
      </w:pPr>
    </w:p>
    <w:p w14:paraId="4B7F97AF" w14:textId="77777777" w:rsidR="00793037" w:rsidRDefault="00793037" w:rsidP="00793037">
      <w:pPr>
        <w:bidi/>
        <w:spacing w:after="0" w:line="240" w:lineRule="auto"/>
        <w:rPr>
          <w:rFonts w:asciiTheme="majorBidi" w:hAnsiTheme="majorBidi" w:cstheme="majorBidi"/>
          <w:b/>
          <w:bCs/>
          <w:sz w:val="36"/>
          <w:szCs w:val="36"/>
          <w:lang w:eastAsia="ko-KR" w:bidi="ar-MA"/>
        </w:rPr>
      </w:pPr>
    </w:p>
    <w:tbl>
      <w:tblPr>
        <w:tblpPr w:leftFromText="141" w:rightFromText="141" w:vertAnchor="text" w:horzAnchor="margin" w:tblpXSpec="center" w:tblpY="776"/>
        <w:bidiVisual/>
        <w:tblW w:w="538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5387"/>
      </w:tblGrid>
      <w:tr w:rsidR="00793037" w:rsidRPr="004F2432" w14:paraId="147B5F9E" w14:textId="77777777" w:rsidTr="00793037">
        <w:trPr>
          <w:trHeight w:val="456"/>
        </w:trPr>
        <w:tc>
          <w:tcPr>
            <w:tcW w:w="538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  <w:hideMark/>
          </w:tcPr>
          <w:p w14:paraId="37E62DE4" w14:textId="77777777" w:rsidR="00793037" w:rsidRPr="009C1B2D" w:rsidRDefault="00793037" w:rsidP="0079303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i/>
                <w:iCs/>
                <w:color w:val="FF0000"/>
                <w:sz w:val="40"/>
                <w:szCs w:val="40"/>
                <w:lang w:eastAsia="ko-KR" w:bidi="ar-MA"/>
              </w:rPr>
            </w:pPr>
            <w:r w:rsidRPr="00793037">
              <w:rPr>
                <w:rFonts w:asciiTheme="majorBidi" w:hAnsiTheme="majorBidi" w:cstheme="majorBidi"/>
                <w:b/>
                <w:bCs/>
                <w:i/>
                <w:iCs/>
                <w:sz w:val="29"/>
                <w:szCs w:val="29"/>
                <w:lang w:bidi="ar-MA"/>
              </w:rPr>
              <w:t xml:space="preserve">Ensemble des nombres entiers naturel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 w:cstheme="majorBidi"/>
                  <w:sz w:val="29"/>
                  <w:szCs w:val="29"/>
                  <w:rtl/>
                  <w:lang w:bidi="ar-MA"/>
                </w:rPr>
                <m:t>N</m:t>
              </m:r>
            </m:oMath>
            <w:r w:rsidRPr="00793037">
              <w:rPr>
                <w:rFonts w:asciiTheme="majorBidi" w:hAnsiTheme="majorBidi" w:cstheme="majorBidi"/>
                <w:b/>
                <w:bCs/>
                <w:i/>
                <w:iCs/>
                <w:sz w:val="29"/>
                <w:szCs w:val="29"/>
                <w:lang w:bidi="ar-MA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9"/>
                <w:szCs w:val="29"/>
                <w:lang w:bidi="ar-MA"/>
              </w:rPr>
              <w:t>N</w:t>
            </w:r>
            <w:r w:rsidRPr="00793037">
              <w:rPr>
                <w:rFonts w:asciiTheme="majorBidi" w:hAnsiTheme="majorBidi" w:cstheme="majorBidi"/>
                <w:b/>
                <w:bCs/>
                <w:i/>
                <w:iCs/>
                <w:sz w:val="29"/>
                <w:szCs w:val="29"/>
                <w:lang w:bidi="ar-MA"/>
              </w:rPr>
              <w:t>otions en arithmétique</w:t>
            </w:r>
          </w:p>
        </w:tc>
      </w:tr>
    </w:tbl>
    <w:p w14:paraId="78EAF1B5" w14:textId="77777777" w:rsidR="00793037" w:rsidRPr="004F2432" w:rsidRDefault="00793037" w:rsidP="00793037">
      <w:pPr>
        <w:bidi/>
        <w:spacing w:after="0" w:line="240" w:lineRule="auto"/>
        <w:rPr>
          <w:rFonts w:asciiTheme="majorBidi" w:hAnsiTheme="majorBidi" w:cstheme="majorBidi"/>
          <w:b/>
          <w:bCs/>
          <w:sz w:val="36"/>
          <w:szCs w:val="36"/>
          <w:rtl/>
          <w:lang w:eastAsia="ko-KR" w:bidi="ar-MA"/>
        </w:rPr>
      </w:pPr>
    </w:p>
    <w:tbl>
      <w:tblPr>
        <w:tblpPr w:leftFromText="141" w:rightFromText="141" w:vertAnchor="text" w:horzAnchor="margin" w:tblpXSpec="center" w:tblpY="510"/>
        <w:bidiVisual/>
        <w:tblW w:w="1031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3119"/>
        <w:gridCol w:w="4501"/>
        <w:gridCol w:w="2694"/>
      </w:tblGrid>
      <w:tr w:rsidR="004F2432" w:rsidRPr="004F2432" w14:paraId="32D33825" w14:textId="77777777" w:rsidTr="007E1EEC">
        <w:trPr>
          <w:trHeight w:val="236"/>
        </w:trPr>
        <w:tc>
          <w:tcPr>
            <w:tcW w:w="311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14:paraId="35B6EE99" w14:textId="77777777" w:rsidR="004F2432" w:rsidRPr="004F2432" w:rsidRDefault="004F2432" w:rsidP="004F2432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ko-KR" w:bidi="ar-MA"/>
              </w:rPr>
            </w:pPr>
            <w:r w:rsidRPr="004F2432">
              <w:rPr>
                <w:rFonts w:asciiTheme="majorBidi" w:hAnsiTheme="majorBidi" w:cstheme="majorBidi"/>
                <w:b/>
                <w:bCs/>
                <w:sz w:val="32"/>
                <w:szCs w:val="32"/>
                <w:lang w:bidi="ar-MA"/>
              </w:rPr>
              <w:t xml:space="preserve">Niveau : </w:t>
            </w:r>
            <w:r w:rsidRPr="004F2432">
              <w:rPr>
                <w:rFonts w:asciiTheme="majorBidi" w:hAnsiTheme="majorBidi" w:cstheme="majorBidi"/>
                <w:b/>
                <w:bCs/>
                <w:color w:val="0070C0"/>
                <w:sz w:val="32"/>
                <w:szCs w:val="32"/>
                <w:lang w:bidi="ar-MA"/>
              </w:rPr>
              <w:t>TCSF</w:t>
            </w:r>
          </w:p>
        </w:tc>
        <w:tc>
          <w:tcPr>
            <w:tcW w:w="450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14:paraId="45EC2A64" w14:textId="77777777" w:rsidR="004F2432" w:rsidRPr="004F2432" w:rsidRDefault="004F2432" w:rsidP="004F2432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lang w:eastAsia="ko-KR" w:bidi="ar-MA"/>
              </w:rPr>
            </w:pPr>
            <w:r w:rsidRPr="00D90D1D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lang w:bidi="ar-MA"/>
              </w:rPr>
              <w:t>Durée :</w:t>
            </w:r>
            <w:r w:rsidRPr="004F2432">
              <w:rPr>
                <w:rFonts w:asciiTheme="majorBidi" w:hAnsiTheme="majorBidi" w:cstheme="majorBidi"/>
                <w:b/>
                <w:bCs/>
                <w:color w:val="0070C0"/>
                <w:sz w:val="32"/>
                <w:szCs w:val="32"/>
                <w:lang w:bidi="ar-MA"/>
              </w:rPr>
              <w:t xml:space="preserve"> 7 heures</w:t>
            </w:r>
          </w:p>
        </w:tc>
        <w:tc>
          <w:tcPr>
            <w:tcW w:w="26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10230AC2" w14:textId="77777777" w:rsidR="004F2432" w:rsidRPr="004F2432" w:rsidRDefault="004F2432" w:rsidP="004F2432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0070C0"/>
                <w:sz w:val="10"/>
                <w:szCs w:val="10"/>
                <w:u w:val="single"/>
                <w:lang w:eastAsia="ko-KR" w:bidi="ar-MA"/>
              </w:rPr>
            </w:pPr>
          </w:p>
          <w:p w14:paraId="2E133B35" w14:textId="77777777" w:rsidR="004F2432" w:rsidRPr="004F2432" w:rsidRDefault="004F2432" w:rsidP="00793037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i/>
                <w:iCs/>
                <w:color w:val="0070C0"/>
                <w:sz w:val="14"/>
                <w:szCs w:val="14"/>
                <w:lang w:bidi="ar-MA"/>
              </w:rPr>
            </w:pPr>
          </w:p>
        </w:tc>
      </w:tr>
      <w:tr w:rsidR="004F2432" w:rsidRPr="004F2432" w14:paraId="2CD63E78" w14:textId="77777777" w:rsidTr="007E1EEC">
        <w:trPr>
          <w:trHeight w:val="1414"/>
        </w:trPr>
        <w:tc>
          <w:tcPr>
            <w:tcW w:w="762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31C5FB8C" w14:textId="15726904" w:rsidR="004F2432" w:rsidRPr="007E1EEC" w:rsidRDefault="004F2432" w:rsidP="007E1EEC">
            <w:pPr>
              <w:numPr>
                <w:ilvl w:val="0"/>
                <w:numId w:val="40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Utiliser la parité et la décomposition en produit de facteurs premiers pour résoudre des problèmes simples portant sur les entiers naturels.</w:t>
            </w:r>
          </w:p>
        </w:tc>
        <w:tc>
          <w:tcPr>
            <w:tcW w:w="26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7F3D809C" w14:textId="77777777" w:rsidR="004F2432" w:rsidRPr="007E1EEC" w:rsidRDefault="004F2432" w:rsidP="004F2432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14:paraId="757BE392" w14:textId="08EDBF8B" w:rsidR="004F2432" w:rsidRPr="00A0561A" w:rsidRDefault="00793037" w:rsidP="004F2432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Les capacités attendues</w:t>
            </w:r>
          </w:p>
        </w:tc>
      </w:tr>
      <w:tr w:rsidR="004F2432" w:rsidRPr="004F2432" w14:paraId="5E4D4272" w14:textId="77777777" w:rsidTr="007E1EEC">
        <w:trPr>
          <w:trHeight w:val="1473"/>
        </w:trPr>
        <w:tc>
          <w:tcPr>
            <w:tcW w:w="762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26EC310A" w14:textId="77777777" w:rsidR="004F2432" w:rsidRPr="007E1EEC" w:rsidRDefault="004F2432" w:rsidP="007E1EEC">
            <w:pPr>
              <w:pStyle w:val="Default"/>
              <w:numPr>
                <w:ilvl w:val="0"/>
                <w:numId w:val="41"/>
              </w:numPr>
              <w:ind w:left="175" w:hanging="142"/>
              <w:rPr>
                <w:rFonts w:asciiTheme="majorBidi" w:hAnsiTheme="majorBidi" w:cstheme="majorBidi"/>
                <w:lang w:bidi="ar-MA"/>
              </w:rPr>
            </w:pPr>
            <w:r w:rsidRPr="007E1EEC">
              <w:rPr>
                <w:rFonts w:asciiTheme="majorBidi" w:hAnsiTheme="majorBidi" w:cstheme="majorBidi"/>
                <w:lang w:bidi="ar-MA"/>
              </w:rPr>
              <w:t>Les nombres pairs et les nombres impairs ;</w:t>
            </w:r>
          </w:p>
          <w:p w14:paraId="4E2208F3" w14:textId="77777777" w:rsidR="004F2432" w:rsidRPr="007E1EEC" w:rsidRDefault="004F2432" w:rsidP="007E1EEC">
            <w:pPr>
              <w:pStyle w:val="Default"/>
              <w:numPr>
                <w:ilvl w:val="0"/>
                <w:numId w:val="41"/>
              </w:numPr>
              <w:ind w:left="175" w:hanging="142"/>
              <w:rPr>
                <w:rFonts w:asciiTheme="majorBidi" w:hAnsiTheme="majorBidi" w:cstheme="majorBidi"/>
                <w:lang w:bidi="ar-MA"/>
              </w:rPr>
            </w:pPr>
            <w:r w:rsidRPr="007E1EEC">
              <w:rPr>
                <w:rFonts w:asciiTheme="majorBidi" w:hAnsiTheme="majorBidi" w:cstheme="majorBidi"/>
                <w:lang w:bidi="ar-MA"/>
              </w:rPr>
              <w:t>Multiples d’un nombre, le plus petit multiple commun de deux nombres ;</w:t>
            </w:r>
          </w:p>
          <w:p w14:paraId="0ABE3496" w14:textId="77777777" w:rsidR="004F2432" w:rsidRPr="007E1EEC" w:rsidRDefault="004F2432" w:rsidP="007E1EEC">
            <w:pPr>
              <w:pStyle w:val="Default"/>
              <w:numPr>
                <w:ilvl w:val="0"/>
                <w:numId w:val="41"/>
              </w:numPr>
              <w:ind w:left="175" w:hanging="142"/>
              <w:rPr>
                <w:rFonts w:asciiTheme="majorBidi" w:hAnsiTheme="majorBidi" w:cstheme="majorBidi"/>
                <w:lang w:bidi="ar-MA"/>
              </w:rPr>
            </w:pPr>
            <w:r w:rsidRPr="007E1EEC">
              <w:rPr>
                <w:rFonts w:asciiTheme="majorBidi" w:hAnsiTheme="majorBidi" w:cstheme="majorBidi"/>
                <w:lang w:bidi="ar-MA"/>
              </w:rPr>
              <w:t>Diviseurs d’un nombre, le plus grand diviseur commun de deux nombres ;</w:t>
            </w:r>
          </w:p>
          <w:p w14:paraId="592E1412" w14:textId="71BA98CF" w:rsidR="004F2432" w:rsidRPr="007E1EEC" w:rsidRDefault="004F2432" w:rsidP="007E1EEC">
            <w:pPr>
              <w:pStyle w:val="Default"/>
              <w:numPr>
                <w:ilvl w:val="0"/>
                <w:numId w:val="41"/>
              </w:numPr>
              <w:ind w:left="175" w:hanging="142"/>
              <w:rPr>
                <w:rFonts w:asciiTheme="majorBidi" w:hAnsiTheme="majorBidi" w:cstheme="majorBidi"/>
                <w:lang w:bidi="ar-MA"/>
              </w:rPr>
            </w:pPr>
            <w:r w:rsidRPr="007E1EEC">
              <w:rPr>
                <w:rFonts w:asciiTheme="majorBidi" w:hAnsiTheme="majorBidi" w:cstheme="majorBidi"/>
                <w:lang w:bidi="ar-MA"/>
              </w:rPr>
              <w:t>Nombres premiers, décomposition d’un nombre en produit de facteurs premiers.</w:t>
            </w:r>
          </w:p>
        </w:tc>
        <w:tc>
          <w:tcPr>
            <w:tcW w:w="26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57C4EF19" w14:textId="77777777" w:rsidR="004F2432" w:rsidRPr="00A0561A" w:rsidRDefault="004F2432" w:rsidP="004F2432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14:paraId="391575E3" w14:textId="77777777" w:rsidR="004F2432" w:rsidRPr="00A0561A" w:rsidRDefault="004F2432" w:rsidP="004F2432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14:paraId="6A12622D" w14:textId="77777777" w:rsidR="004F2432" w:rsidRPr="00A0561A" w:rsidRDefault="004F2432" w:rsidP="004F2432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A0561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Contenus du programme</w:t>
            </w:r>
          </w:p>
        </w:tc>
      </w:tr>
      <w:tr w:rsidR="004F2432" w:rsidRPr="004F2432" w14:paraId="4905FD27" w14:textId="77777777" w:rsidTr="007E1EEC">
        <w:trPr>
          <w:trHeight w:val="2042"/>
        </w:trPr>
        <w:tc>
          <w:tcPr>
            <w:tcW w:w="762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6624B289" w14:textId="28A95A22" w:rsidR="004F2432" w:rsidRPr="007E1EEC" w:rsidRDefault="004F2432" w:rsidP="007E1EEC">
            <w:pPr>
              <w:numPr>
                <w:ilvl w:val="0"/>
                <w:numId w:val="41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On introduira les symboles :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MA"/>
                </w:rPr>
                <m:t>∈,∉, ⊂,⊄,∩,∪.</m:t>
              </m:r>
            </m:oMath>
          </w:p>
          <w:p w14:paraId="41AAD073" w14:textId="7FC7438E" w:rsidR="004F2432" w:rsidRPr="007E1EEC" w:rsidRDefault="004F2432" w:rsidP="007E1EEC">
            <w:pPr>
              <w:numPr>
                <w:ilvl w:val="0"/>
                <w:numId w:val="41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’objectif de la présentation de « notions en arithmétique » est d’initier les élèves à des modes de démonstration à travers l’utilisation des nombres pairs et des nombres impairs sans excès.</w:t>
            </w:r>
          </w:p>
        </w:tc>
        <w:tc>
          <w:tcPr>
            <w:tcW w:w="26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510BAFA8" w14:textId="77777777" w:rsidR="004F2432" w:rsidRPr="00A0561A" w:rsidRDefault="004F2432" w:rsidP="004F2432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4569D249" w14:textId="77777777" w:rsidR="004F2432" w:rsidRPr="00A0561A" w:rsidRDefault="004F2432" w:rsidP="004F2432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 w:rsidRPr="00A0561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Recommandations pédagogiques</w:t>
            </w:r>
          </w:p>
          <w:p w14:paraId="07B5157C" w14:textId="77777777" w:rsidR="004F2432" w:rsidRPr="00A0561A" w:rsidRDefault="004F2432" w:rsidP="004F2432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</w:tc>
      </w:tr>
      <w:tr w:rsidR="004F2432" w:rsidRPr="004F2432" w14:paraId="765A7A0E" w14:textId="77777777" w:rsidTr="007E1EEC">
        <w:trPr>
          <w:trHeight w:val="1255"/>
        </w:trPr>
        <w:tc>
          <w:tcPr>
            <w:tcW w:w="762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05CDA979" w14:textId="77777777" w:rsidR="004F2432" w:rsidRPr="007E1EEC" w:rsidRDefault="004F2432" w:rsidP="007E1EEC">
            <w:p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rtl/>
                <w:lang w:eastAsia="ko-KR" w:bidi="ar-MA"/>
              </w:rPr>
            </w:pPr>
          </w:p>
          <w:p w14:paraId="3DEB3470" w14:textId="77777777" w:rsidR="004F2432" w:rsidRPr="007E1EEC" w:rsidRDefault="004F2432" w:rsidP="007E1EEC">
            <w:pPr>
              <w:numPr>
                <w:ilvl w:val="0"/>
                <w:numId w:val="41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es orientations pédagogiques.</w:t>
            </w:r>
          </w:p>
          <w:p w14:paraId="03479059" w14:textId="6D33B161" w:rsidR="004F2432" w:rsidRPr="007E1EEC" w:rsidRDefault="004F2432" w:rsidP="00793037">
            <w:pPr>
              <w:numPr>
                <w:ilvl w:val="0"/>
                <w:numId w:val="41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ivre d’élève</w:t>
            </w:r>
            <w:r w:rsidR="00793037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(</w:t>
            </w:r>
            <w:proofErr w:type="spellStart"/>
            <w:r w:rsidR="00793037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najah</w:t>
            </w:r>
            <w:proofErr w:type="spellEnd"/>
            <w:r w:rsidR="00793037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)</w:t>
            </w:r>
          </w:p>
          <w:p w14:paraId="6B7949C5" w14:textId="77777777" w:rsidR="004F2432" w:rsidRPr="007E1EEC" w:rsidRDefault="004F2432" w:rsidP="007E1EEC">
            <w:pPr>
              <w:numPr>
                <w:ilvl w:val="0"/>
                <w:numId w:val="41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Des sites électroniques.</w:t>
            </w:r>
          </w:p>
          <w:p w14:paraId="2710078D" w14:textId="77777777" w:rsidR="004F2432" w:rsidRPr="007E1EEC" w:rsidRDefault="004F2432" w:rsidP="007E1EEC">
            <w:pPr>
              <w:numPr>
                <w:ilvl w:val="0"/>
                <w:numId w:val="41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istribution périodique du programme de mathématiques.</w:t>
            </w:r>
          </w:p>
          <w:p w14:paraId="2CFE75E1" w14:textId="77777777" w:rsidR="004F2432" w:rsidRPr="007E1EEC" w:rsidRDefault="004F2432" w:rsidP="007E1EEC">
            <w:p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</w:tc>
        <w:tc>
          <w:tcPr>
            <w:tcW w:w="26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38FD016B" w14:textId="77777777" w:rsidR="004F2432" w:rsidRPr="00A0561A" w:rsidRDefault="004F2432" w:rsidP="004F2432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eastAsia="ko-KR" w:bidi="ar-MA"/>
              </w:rPr>
            </w:pPr>
          </w:p>
          <w:p w14:paraId="5D2C470D" w14:textId="77777777" w:rsidR="004F2432" w:rsidRPr="00A0561A" w:rsidRDefault="004F2432" w:rsidP="004F2432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14:paraId="06AEAE1E" w14:textId="77777777" w:rsidR="004F2432" w:rsidRPr="00A0561A" w:rsidRDefault="004F2432" w:rsidP="004F2432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A0561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Fichiers utilisés dans la préparation du cours</w:t>
            </w:r>
          </w:p>
        </w:tc>
      </w:tr>
      <w:tr w:rsidR="007E1EEC" w:rsidRPr="004F2432" w14:paraId="5C7E83B2" w14:textId="77777777" w:rsidTr="007E1EEC">
        <w:trPr>
          <w:trHeight w:val="1255"/>
        </w:trPr>
        <w:tc>
          <w:tcPr>
            <w:tcW w:w="762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239DD845" w14:textId="5BA1E3C2" w:rsidR="007E1EEC" w:rsidRPr="007E1EEC" w:rsidRDefault="007E1EEC" w:rsidP="007E1EEC">
            <w:pPr>
              <w:pStyle w:val="Paragraphedeliste"/>
              <w:numPr>
                <w:ilvl w:val="0"/>
                <w:numId w:val="41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 xml:space="preserve">Ecrire l’activité au tableau </w:t>
            </w:r>
          </w:p>
          <w:p w14:paraId="7108B7A5" w14:textId="77777777" w:rsidR="007E1EEC" w:rsidRPr="007E1EEC" w:rsidRDefault="007E1EEC" w:rsidP="007E1EEC">
            <w:pPr>
              <w:pStyle w:val="Paragraphedeliste"/>
              <w:numPr>
                <w:ilvl w:val="0"/>
                <w:numId w:val="41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>Marquer les difficultés</w:t>
            </w:r>
          </w:p>
          <w:p w14:paraId="2024E924" w14:textId="77777777" w:rsidR="007E1EEC" w:rsidRPr="007E1EEC" w:rsidRDefault="007E1EEC" w:rsidP="007E1EEC">
            <w:pPr>
              <w:pStyle w:val="Paragraphedeliste"/>
              <w:numPr>
                <w:ilvl w:val="0"/>
                <w:numId w:val="41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 xml:space="preserve">Répartir les tâches </w:t>
            </w:r>
          </w:p>
          <w:p w14:paraId="552A87A0" w14:textId="77777777" w:rsidR="007E1EEC" w:rsidRPr="007E1EEC" w:rsidRDefault="007E1EEC" w:rsidP="007E1EEC">
            <w:pPr>
              <w:pStyle w:val="Paragraphedeliste"/>
              <w:numPr>
                <w:ilvl w:val="0"/>
                <w:numId w:val="41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>Donner une durée suffisante pour la recherche individuelle</w:t>
            </w:r>
          </w:p>
          <w:p w14:paraId="2FD4DF86" w14:textId="696EA7DC" w:rsidR="007E1EEC" w:rsidRPr="007E1EEC" w:rsidRDefault="007E1EEC" w:rsidP="007E1EEC">
            <w:pPr>
              <w:pStyle w:val="Paragraphedeliste"/>
              <w:numPr>
                <w:ilvl w:val="0"/>
                <w:numId w:val="41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 xml:space="preserve">Diagonaliser les prérequis des apprenants </w:t>
            </w:r>
          </w:p>
          <w:p w14:paraId="65EABBA4" w14:textId="6FE472AA" w:rsidR="007E1EEC" w:rsidRPr="007E1EEC" w:rsidRDefault="007E1EEC" w:rsidP="007E1EEC">
            <w:pPr>
              <w:pStyle w:val="Paragraphedeliste"/>
              <w:numPr>
                <w:ilvl w:val="0"/>
                <w:numId w:val="41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>Noter les observations</w:t>
            </w:r>
          </w:p>
        </w:tc>
        <w:tc>
          <w:tcPr>
            <w:tcW w:w="26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358D36DE" w14:textId="77777777" w:rsidR="007E1EEC" w:rsidRDefault="007E1EEC" w:rsidP="004F2432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057EB526" w14:textId="77777777" w:rsidR="007E1EEC" w:rsidRDefault="007E1EEC" w:rsidP="007E1EEC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792D5E10" w14:textId="2E1C0E60" w:rsidR="007E1EEC" w:rsidRPr="00A0561A" w:rsidRDefault="007E1EEC" w:rsidP="007E1EEC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 xml:space="preserve">Rôle de l’enseignant </w:t>
            </w:r>
          </w:p>
        </w:tc>
      </w:tr>
      <w:tr w:rsidR="007E1EEC" w:rsidRPr="004F2432" w14:paraId="144455E1" w14:textId="77777777" w:rsidTr="007E1EEC">
        <w:trPr>
          <w:trHeight w:val="1255"/>
        </w:trPr>
        <w:tc>
          <w:tcPr>
            <w:tcW w:w="762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261D054C" w14:textId="5F6D06AC" w:rsidR="007E1EEC" w:rsidRPr="007E1EEC" w:rsidRDefault="007E1EEC" w:rsidP="007E1EEC">
            <w:pPr>
              <w:pStyle w:val="Paragraphedeliste"/>
              <w:numPr>
                <w:ilvl w:val="0"/>
                <w:numId w:val="41"/>
              </w:numPr>
              <w:tabs>
                <w:tab w:val="left" w:pos="1440"/>
              </w:tabs>
              <w:ind w:left="317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 xml:space="preserve">Ecrire les activités </w:t>
            </w:r>
          </w:p>
          <w:p w14:paraId="426105C2" w14:textId="4F89D37D" w:rsidR="007E1EEC" w:rsidRPr="007E1EEC" w:rsidRDefault="007E1EEC" w:rsidP="007E1EEC">
            <w:pPr>
              <w:pStyle w:val="Paragraphedeliste"/>
              <w:numPr>
                <w:ilvl w:val="0"/>
                <w:numId w:val="41"/>
              </w:numPr>
              <w:tabs>
                <w:tab w:val="left" w:pos="1440"/>
              </w:tabs>
              <w:ind w:left="317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>Répondre aux questions de l’activité avec la justification de ses solutions.</w:t>
            </w:r>
          </w:p>
          <w:p w14:paraId="1E400652" w14:textId="25D6B6DF" w:rsidR="007E1EEC" w:rsidRPr="007E1EEC" w:rsidRDefault="007E1EEC" w:rsidP="007E1EEC">
            <w:pPr>
              <w:pStyle w:val="Paragraphedeliste"/>
              <w:numPr>
                <w:ilvl w:val="0"/>
                <w:numId w:val="41"/>
              </w:numPr>
              <w:tabs>
                <w:tab w:val="left" w:pos="1440"/>
              </w:tabs>
              <w:ind w:left="317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 xml:space="preserve">Formuler les résultats de l’activité sous forme d’un théorème, une propriété…  </w:t>
            </w:r>
          </w:p>
          <w:p w14:paraId="2B3E5153" w14:textId="79AB84E2" w:rsidR="007E1EEC" w:rsidRPr="007E1EEC" w:rsidRDefault="007E1EEC" w:rsidP="007E1EEC">
            <w:pPr>
              <w:pStyle w:val="Paragraphedeliste"/>
              <w:numPr>
                <w:ilvl w:val="0"/>
                <w:numId w:val="41"/>
              </w:numPr>
              <w:tabs>
                <w:tab w:val="left" w:pos="1440"/>
              </w:tabs>
              <w:ind w:left="317" w:hanging="142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 xml:space="preserve">Répondre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aux </w:t>
            </w:r>
            <w:r w:rsidRPr="007E1EEC">
              <w:rPr>
                <w:rFonts w:asciiTheme="majorBidi" w:hAnsiTheme="majorBidi" w:cstheme="majorBidi"/>
                <w:sz w:val="24"/>
                <w:szCs w:val="24"/>
              </w:rPr>
              <w:t>exercices</w:t>
            </w:r>
          </w:p>
        </w:tc>
        <w:tc>
          <w:tcPr>
            <w:tcW w:w="26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05605138" w14:textId="77777777" w:rsidR="007E1EEC" w:rsidRDefault="007E1EEC" w:rsidP="004F2432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5B188ABD" w14:textId="77777777" w:rsidR="007E1EEC" w:rsidRDefault="007E1EEC" w:rsidP="007E1EEC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10C297C0" w14:textId="134D9275" w:rsidR="007E1EEC" w:rsidRPr="00A0561A" w:rsidRDefault="007E1EEC" w:rsidP="007E1EEC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>Rôle de l’apprenant</w:t>
            </w:r>
          </w:p>
        </w:tc>
      </w:tr>
    </w:tbl>
    <w:p w14:paraId="6836D093" w14:textId="6CB11FA8" w:rsidR="00793037" w:rsidRDefault="00927381" w:rsidP="00793037">
      <w:pPr>
        <w:bidi/>
        <w:spacing w:after="0" w:line="240" w:lineRule="auto"/>
        <w:rPr>
          <w:rFonts w:ascii="Calibri" w:hAnsi="Calibri" w:cs="Calibri"/>
          <w:b/>
          <w:bCs/>
          <w:sz w:val="48"/>
          <w:szCs w:val="48"/>
          <w:lang w:eastAsia="ko-KR" w:bidi="ar-MA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44C80FA" wp14:editId="4AA0543E">
                <wp:simplePos x="0" y="0"/>
                <wp:positionH relativeFrom="margin">
                  <wp:posOffset>136017</wp:posOffset>
                </wp:positionH>
                <wp:positionV relativeFrom="paragraph">
                  <wp:posOffset>7360666</wp:posOffset>
                </wp:positionV>
                <wp:extent cx="6057900" cy="371475"/>
                <wp:effectExtent l="0" t="0" r="19050" b="28575"/>
                <wp:wrapNone/>
                <wp:docPr id="3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5790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FCB649" w14:textId="55B1B92C" w:rsidR="004F2432" w:rsidRPr="00904E35" w:rsidRDefault="004F2432" w:rsidP="00793037">
                            <w:pPr>
                              <w:jc w:val="both"/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904E35">
                              <w:rPr>
                                <w:rFonts w:asciiTheme="majorBidi" w:hAnsiTheme="majorBidi" w:cstheme="majorBidi"/>
                                <w:color w:val="FF0000"/>
                                <w:sz w:val="28"/>
                                <w:szCs w:val="28"/>
                              </w:rPr>
                              <w:t>Outils didactiques </w:t>
                            </w:r>
                            <w:r w:rsidRPr="00904E35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: </w:t>
                            </w:r>
                            <w:r w:rsidR="007E1EEC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Tableau, </w:t>
                            </w:r>
                            <w:proofErr w:type="gramStart"/>
                            <w:r w:rsidR="007E1EEC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livre </w:t>
                            </w:r>
                            <w:r w:rsidR="00793037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,</w:t>
                            </w:r>
                            <w:r w:rsidR="007E1EEC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craie</w:t>
                            </w:r>
                            <w:proofErr w:type="gramEnd"/>
                            <w:r w:rsidR="00793037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……</w:t>
                            </w:r>
                          </w:p>
                          <w:p w14:paraId="5AE9E296" w14:textId="77777777" w:rsidR="004F2432" w:rsidRDefault="004F2432" w:rsidP="004F2432">
                            <w:pPr>
                              <w:rPr>
                                <w:lang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4C80FA" id="Zone de texte 3" o:spid="_x0000_s1027" type="#_x0000_t202" style="position:absolute;left:0;text-align:left;margin-left:10.7pt;margin-top:579.6pt;width:477pt;height:29.25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" fillcolor="white [3201]" strokeweight=".5pt">
                <v:path arrowok="t"/>
                <v:textbox>
                  <w:txbxContent>
                    <w:p w14:paraId="55FCB649" w14:textId="55B1B92C" w:rsidR="004F2432" w:rsidRPr="00904E35" w:rsidRDefault="004F2432" w:rsidP="00793037">
                      <w:pPr>
                        <w:jc w:val="both"/>
                        <w:rPr>
                          <w:rFonts w:asciiTheme="majorBidi" w:hAnsiTheme="majorBidi" w:cstheme="majorBidi"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904E35">
                        <w:rPr>
                          <w:rFonts w:asciiTheme="majorBidi" w:hAnsiTheme="majorBidi" w:cstheme="majorBidi"/>
                          <w:color w:val="FF0000"/>
                          <w:sz w:val="28"/>
                          <w:szCs w:val="28"/>
                        </w:rPr>
                        <w:t>Outils didactiques </w:t>
                      </w:r>
                      <w:r w:rsidRPr="00904E35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 xml:space="preserve">: </w:t>
                      </w:r>
                      <w:r w:rsidR="007E1EEC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 xml:space="preserve">Tableau, </w:t>
                      </w:r>
                      <w:proofErr w:type="gramStart"/>
                      <w:r w:rsidR="007E1EEC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 xml:space="preserve">livre </w:t>
                      </w:r>
                      <w:r w:rsidR="00793037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,</w:t>
                      </w:r>
                      <w:r w:rsidR="007E1EEC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craie</w:t>
                      </w:r>
                      <w:proofErr w:type="gramEnd"/>
                      <w:r w:rsidR="00793037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……</w:t>
                      </w:r>
                    </w:p>
                    <w:p w14:paraId="5AE9E296" w14:textId="77777777" w:rsidR="004F2432" w:rsidRDefault="004F2432" w:rsidP="004F2432">
                      <w:pPr>
                        <w:rPr>
                          <w:lang w:bidi="ar-M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AC996EC" w14:textId="2B4E0F63" w:rsidR="00927381" w:rsidRPr="00793037" w:rsidRDefault="00927381" w:rsidP="00927381">
      <w:pPr>
        <w:bidi/>
        <w:spacing w:after="0" w:line="240" w:lineRule="auto"/>
        <w:rPr>
          <w:rFonts w:ascii="Calibri" w:hAnsi="Calibri" w:cs="Calibri"/>
          <w:b/>
          <w:bCs/>
          <w:sz w:val="48"/>
          <w:szCs w:val="48"/>
          <w:lang w:eastAsia="ko-KR" w:bidi="ar-MA"/>
        </w:rPr>
      </w:pPr>
    </w:p>
    <w:p w14:paraId="47CB0BA7" w14:textId="29D3C2BD" w:rsidR="00793037" w:rsidRPr="00CC0F4E" w:rsidRDefault="00793037" w:rsidP="007E1EEC"/>
    <w:p w14:paraId="0B06DFF6" w14:textId="21AAAD86" w:rsidR="004F2432" w:rsidRPr="00904E35" w:rsidRDefault="004F2432" w:rsidP="00904E35">
      <w:pPr>
        <w:pBdr>
          <w:top w:val="single" w:sz="4" w:space="1" w:color="auto"/>
          <w:left w:val="single" w:sz="4" w:space="17" w:color="auto"/>
          <w:bottom w:val="single" w:sz="4" w:space="1" w:color="auto"/>
          <w:right w:val="single" w:sz="4" w:space="0" w:color="auto"/>
        </w:pBdr>
        <w:ind w:left="284"/>
        <w:jc w:val="center"/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</w:pPr>
      <w:r w:rsidRPr="000A2F1D"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lastRenderedPageBreak/>
        <w:t xml:space="preserve">Arithmétique dans </w:t>
      </w:r>
      <w:r w:rsidRPr="000A2F1D">
        <w:rPr>
          <w:rFonts w:ascii="Times New Roman"/>
          <w:b/>
          <w:bCs/>
          <w:i/>
          <w:color w:val="806000" w:themeColor="accent4" w:themeShade="80"/>
          <w:position w:val="-6"/>
          <w:sz w:val="36"/>
          <w:szCs w:val="36"/>
          <w:u w:val="single"/>
        </w:rPr>
        <w:object w:dxaOrig="260" w:dyaOrig="279" w14:anchorId="21CA8875">
          <v:shape id="_x0000_i1025" type="#_x0000_t75" style="width:12.95pt;height:13.45pt" o:ole="">
            <v:imagedata r:id="rId7" o:title=""/>
          </v:shape>
          <o:OLEObject Type="Embed" ProgID="Equation.DSMT4" ShapeID="_x0000_i1025" DrawAspect="Content" ObjectID="_1660843883" r:id="rId8"/>
        </w:object>
      </w:r>
      <w:r w:rsidRPr="000A2F1D">
        <w:rPr>
          <w:rFonts w:ascii="Times New Roman"/>
          <w:b/>
          <w:bCs/>
          <w:i/>
          <w:color w:val="806000" w:themeColor="accent4" w:themeShade="80"/>
          <w:sz w:val="36"/>
          <w:szCs w:val="36"/>
        </w:rPr>
        <w:t xml:space="preserve"> </w:t>
      </w:r>
    </w:p>
    <w:p w14:paraId="5439145A" w14:textId="36E9BA45" w:rsidR="00860E75" w:rsidRPr="00676F24" w:rsidRDefault="005A1870" w:rsidP="00B54425">
      <w:pPr>
        <w:pStyle w:val="Paragraphedeliste"/>
        <w:numPr>
          <w:ilvl w:val="0"/>
          <w:numId w:val="1"/>
        </w:numPr>
        <w:pBdr>
          <w:right w:val="single" w:sz="4" w:space="4" w:color="auto"/>
        </w:pBdr>
        <w:ind w:left="426"/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76F24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nsemble des nombres entiers naturels</w:t>
      </w:r>
    </w:p>
    <w:p w14:paraId="51F27B06" w14:textId="4E3A07F6" w:rsidR="00DC4C3C" w:rsidRPr="00831E6B" w:rsidRDefault="001A1624" w:rsidP="00705CDD">
      <w:pPr>
        <w:ind w:left="426"/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</w:pPr>
      <w:r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="00A21EA3" w:rsidRPr="00831E6B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="00A21EA3" w:rsidRPr="00831E6B"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09B69A3A" w14:textId="5424B642" w:rsidR="005A1870" w:rsidRPr="003B1EDB" w:rsidRDefault="005A1870" w:rsidP="004F2432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Parmi les nombres suivants </w:t>
      </w:r>
      <w:proofErr w:type="gramStart"/>
      <w:r>
        <w:rPr>
          <w:rFonts w:asciiTheme="majorBidi" w:hAnsiTheme="majorBidi" w:cstheme="majorBidi"/>
          <w:sz w:val="26"/>
          <w:szCs w:val="26"/>
        </w:rPr>
        <w:t>:</w:t>
      </w:r>
      <w:r w:rsidR="00B54425" w:rsidRPr="00B54425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29ED8582">
          <v:shape id="_x0000_i1026" type="#_x0000_t75" style="width:10.55pt;height:13.45pt" o:ole="">
            <v:imagedata r:id="rId9" o:title=""/>
          </v:shape>
          <o:OLEObject Type="Embed" ProgID="Equation.DSMT4" ShapeID="_x0000_i1026" DrawAspect="Content" ObjectID="_1660843884" r:id="rId10"/>
        </w:object>
      </w:r>
      <w:r w:rsidR="00B54425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;</w:t>
      </w:r>
      <w:r w:rsidR="00B54425" w:rsidRPr="00B54425">
        <w:rPr>
          <w:rFonts w:asciiTheme="majorBidi" w:hAnsiTheme="majorBidi" w:cstheme="majorBidi"/>
          <w:position w:val="-6"/>
          <w:sz w:val="26"/>
          <w:szCs w:val="26"/>
        </w:rPr>
        <w:object w:dxaOrig="180" w:dyaOrig="279" w14:anchorId="32164321">
          <v:shape id="_x0000_i1027" type="#_x0000_t75" style="width:9.1pt;height:13.45pt" o:ole="">
            <v:imagedata r:id="rId11" o:title=""/>
          </v:shape>
          <o:OLEObject Type="Embed" ProgID="Equation.DSMT4" ShapeID="_x0000_i1027" DrawAspect="Content" ObjectID="_1660843885" r:id="rId12"/>
        </w:object>
      </w:r>
      <w:r w:rsidR="00B54425">
        <w:rPr>
          <w:rFonts w:asciiTheme="majorBidi" w:hAnsiTheme="majorBidi" w:cstheme="majorBidi"/>
          <w:sz w:val="26"/>
          <w:szCs w:val="26"/>
        </w:rPr>
        <w:t> ;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5A1870">
        <w:rPr>
          <w:rFonts w:asciiTheme="majorBidi" w:hAnsiTheme="majorBidi" w:cstheme="majorBidi"/>
          <w:position w:val="-8"/>
          <w:sz w:val="26"/>
          <w:szCs w:val="26"/>
        </w:rPr>
        <w:object w:dxaOrig="499" w:dyaOrig="360" w14:anchorId="08857A71">
          <v:shape id="_x0000_i1028" type="#_x0000_t75" style="width:24.95pt;height:18.25pt" o:ole="">
            <v:imagedata r:id="rId13" o:title=""/>
          </v:shape>
          <o:OLEObject Type="Embed" ProgID="Equation.DSMT4" ShapeID="_x0000_i1028" DrawAspect="Content" ObjectID="_1660843886" r:id="rId14"/>
        </w:object>
      </w:r>
      <w:r>
        <w:rPr>
          <w:rFonts w:asciiTheme="majorBidi" w:hAnsiTheme="majorBidi" w:cstheme="majorBidi"/>
          <w:sz w:val="26"/>
          <w:szCs w:val="26"/>
        </w:rPr>
        <w:t> ;</w:t>
      </w:r>
      <w:r w:rsidRPr="005A1870">
        <w:rPr>
          <w:rFonts w:asciiTheme="majorBidi" w:hAnsiTheme="majorBidi" w:cstheme="majorBidi"/>
          <w:position w:val="-8"/>
          <w:sz w:val="26"/>
          <w:szCs w:val="26"/>
        </w:rPr>
        <w:object w:dxaOrig="480" w:dyaOrig="360" w14:anchorId="4FC27E11">
          <v:shape id="_x0000_i1029" type="#_x0000_t75" style="width:24pt;height:18.25pt" o:ole="">
            <v:imagedata r:id="rId15" o:title=""/>
          </v:shape>
          <o:OLEObject Type="Embed" ProgID="Equation.DSMT4" ShapeID="_x0000_i1029" DrawAspect="Content" ObjectID="_1660843887" r:id="rId16"/>
        </w:object>
      </w:r>
      <w:r>
        <w:rPr>
          <w:rFonts w:asciiTheme="majorBidi" w:hAnsiTheme="majorBidi" w:cstheme="majorBidi"/>
          <w:sz w:val="26"/>
          <w:szCs w:val="26"/>
        </w:rPr>
        <w:t> ;</w:t>
      </w:r>
      <w:r w:rsidR="00B54425">
        <w:rPr>
          <w:rFonts w:asciiTheme="majorBidi" w:hAnsiTheme="majorBidi" w:cstheme="majorBidi"/>
          <w:sz w:val="26"/>
          <w:szCs w:val="26"/>
        </w:rPr>
        <w:t xml:space="preserve"> </w:t>
      </w:r>
      <w:r w:rsidRPr="005A1870">
        <w:rPr>
          <w:rFonts w:asciiTheme="majorBidi" w:hAnsiTheme="majorBidi" w:cstheme="majorBidi"/>
          <w:position w:val="-10"/>
          <w:sz w:val="26"/>
          <w:szCs w:val="26"/>
        </w:rPr>
        <w:object w:dxaOrig="480" w:dyaOrig="320" w14:anchorId="21FE582F">
          <v:shape id="_x0000_i1030" type="#_x0000_t75" style="width:24pt;height:16.3pt" o:ole="">
            <v:imagedata r:id="rId17" o:title=""/>
          </v:shape>
          <o:OLEObject Type="Embed" ProgID="Equation.DSMT4" ShapeID="_x0000_i1030" DrawAspect="Content" ObjectID="_1660843888" r:id="rId18"/>
        </w:objec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Pr="005A1870">
        <w:rPr>
          <w:rFonts w:asciiTheme="majorBidi" w:hAnsiTheme="majorBidi" w:cstheme="majorBidi"/>
          <w:position w:val="-24"/>
          <w:sz w:val="26"/>
          <w:szCs w:val="26"/>
        </w:rPr>
        <w:object w:dxaOrig="320" w:dyaOrig="620" w14:anchorId="12ECB488">
          <v:shape id="_x0000_i1031" type="#_x0000_t75" style="width:16.3pt;height:30.7pt" o:ole="">
            <v:imagedata r:id="rId19" o:title=""/>
          </v:shape>
          <o:OLEObject Type="Embed" ProgID="Equation.DSMT4" ShapeID="_x0000_i1031" DrawAspect="Content" ObjectID="_1660843889" r:id="rId20"/>
        </w:object>
      </w:r>
      <w:r w:rsidR="004F2432">
        <w:rPr>
          <w:rFonts w:asciiTheme="majorBidi" w:hAnsiTheme="majorBidi" w:cstheme="majorBidi"/>
          <w:sz w:val="26"/>
          <w:szCs w:val="26"/>
        </w:rPr>
        <w:t>.</w:t>
      </w:r>
      <w:proofErr w:type="gramEnd"/>
      <w:r w:rsidR="004F2432">
        <w:rPr>
          <w:rFonts w:asciiTheme="majorBidi" w:hAnsiTheme="majorBidi" w:cstheme="majorBidi"/>
          <w:sz w:val="26"/>
          <w:szCs w:val="26"/>
        </w:rPr>
        <w:t xml:space="preserve"> Préciser ceux qui </w:t>
      </w:r>
      <w:proofErr w:type="gramStart"/>
      <w:r w:rsidR="004F2432">
        <w:rPr>
          <w:rFonts w:asciiTheme="majorBidi" w:hAnsiTheme="majorBidi" w:cstheme="majorBidi"/>
          <w:sz w:val="26"/>
          <w:szCs w:val="26"/>
        </w:rPr>
        <w:t xml:space="preserve">sont </w:t>
      </w:r>
      <w:r w:rsidR="00904E35">
        <w:rPr>
          <w:rFonts w:asciiTheme="majorBidi" w:hAnsiTheme="majorBidi" w:cstheme="majorBidi"/>
          <w:sz w:val="26"/>
          <w:szCs w:val="26"/>
        </w:rPr>
        <w:t xml:space="preserve"> des</w:t>
      </w:r>
      <w:proofErr w:type="gramEnd"/>
      <w:r w:rsidR="00904E35">
        <w:rPr>
          <w:rFonts w:asciiTheme="majorBidi" w:hAnsiTheme="majorBidi" w:cstheme="majorBidi"/>
          <w:sz w:val="26"/>
          <w:szCs w:val="26"/>
        </w:rPr>
        <w:t xml:space="preserve"> nombres </w:t>
      </w:r>
      <w:r w:rsidR="004F2432">
        <w:rPr>
          <w:rFonts w:asciiTheme="majorBidi" w:hAnsiTheme="majorBidi" w:cstheme="majorBidi"/>
          <w:sz w:val="26"/>
          <w:szCs w:val="26"/>
        </w:rPr>
        <w:t>entiers naturels</w:t>
      </w:r>
      <w:r w:rsidR="00904E35">
        <w:rPr>
          <w:rFonts w:asciiTheme="majorBidi" w:hAnsiTheme="majorBidi" w:cstheme="majorBidi"/>
          <w:sz w:val="26"/>
          <w:szCs w:val="26"/>
        </w:rPr>
        <w:t>.</w:t>
      </w:r>
    </w:p>
    <w:p w14:paraId="198B8EC1" w14:textId="516DA834" w:rsidR="00A21EA3" w:rsidRDefault="00A21EA3" w:rsidP="00676F24">
      <w:pPr>
        <w:ind w:left="284"/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A051A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</w:p>
    <w:p w14:paraId="76DAB8B7" w14:textId="7B512A8E" w:rsidR="005A1870" w:rsidRPr="00AF5623" w:rsidRDefault="005A1870" w:rsidP="00B54425">
      <w:pPr>
        <w:pStyle w:val="Paragraphedeliste"/>
        <w:numPr>
          <w:ilvl w:val="0"/>
          <w:numId w:val="22"/>
        </w:numPr>
        <w:shd w:val="clear" w:color="auto" w:fill="D0CECE" w:themeFill="background2" w:themeFillShade="E6"/>
        <w:ind w:left="426"/>
        <w:jc w:val="both"/>
        <w:rPr>
          <w:rFonts w:asciiTheme="majorBidi" w:hAnsiTheme="majorBidi" w:cstheme="majorBidi"/>
          <w:sz w:val="26"/>
          <w:szCs w:val="26"/>
        </w:rPr>
      </w:pPr>
      <w:r w:rsidRPr="00AF5623">
        <w:rPr>
          <w:rFonts w:asciiTheme="majorBidi" w:hAnsiTheme="majorBidi" w:cstheme="majorBidi"/>
          <w:sz w:val="26"/>
          <w:szCs w:val="26"/>
        </w:rPr>
        <w:t xml:space="preserve">Les nombres entiers naturels forment un ensemble qu’on note </w:t>
      </w:r>
      <w:r w:rsidRPr="003B1EDB">
        <w:rPr>
          <w:position w:val="-6"/>
        </w:rPr>
        <w:object w:dxaOrig="260" w:dyaOrig="279" w14:anchorId="092A5D5D">
          <v:shape id="_x0000_i1032" type="#_x0000_t75" style="width:12.95pt;height:14.4pt" o:ole="">
            <v:imagedata r:id="rId21" o:title=""/>
          </v:shape>
          <o:OLEObject Type="Embed" ProgID="Equation.DSMT4" ShapeID="_x0000_i1032" DrawAspect="Content" ObjectID="_1660843890" r:id="rId22"/>
        </w:object>
      </w:r>
      <w:r w:rsidRPr="00AF5623">
        <w:rPr>
          <w:rFonts w:asciiTheme="majorBidi" w:hAnsiTheme="majorBidi" w:cstheme="majorBidi"/>
          <w:sz w:val="26"/>
          <w:szCs w:val="26"/>
        </w:rPr>
        <w:t xml:space="preserve"> tels que </w:t>
      </w:r>
      <w:r w:rsidRPr="003B1EDB">
        <w:rPr>
          <w:position w:val="-14"/>
        </w:rPr>
        <w:object w:dxaOrig="2120" w:dyaOrig="400" w14:anchorId="394C7315">
          <v:shape id="_x0000_i1033" type="#_x0000_t75" style="width:105.6pt;height:19.7pt" o:ole="">
            <v:imagedata r:id="rId23" o:title=""/>
          </v:shape>
          <o:OLEObject Type="Embed" ProgID="Equation.DSMT4" ShapeID="_x0000_i1033" DrawAspect="Content" ObjectID="_1660843891" r:id="rId24"/>
        </w:object>
      </w:r>
    </w:p>
    <w:p w14:paraId="1CDDD845" w14:textId="03B2BEDF" w:rsidR="00AF5623" w:rsidRPr="00AF5623" w:rsidRDefault="00AF5623" w:rsidP="00B54425">
      <w:pPr>
        <w:pStyle w:val="Paragraphedeliste"/>
        <w:numPr>
          <w:ilvl w:val="0"/>
          <w:numId w:val="22"/>
        </w:numPr>
        <w:shd w:val="clear" w:color="auto" w:fill="D0CECE" w:themeFill="background2" w:themeFillShade="E6"/>
        <w:ind w:left="426"/>
        <w:jc w:val="both"/>
        <w:rPr>
          <w:rFonts w:asciiTheme="majorBidi" w:hAnsiTheme="majorBidi" w:cstheme="majorBidi"/>
          <w:sz w:val="26"/>
          <w:szCs w:val="26"/>
        </w:rPr>
      </w:pPr>
      <w:r w:rsidRPr="00AF5623">
        <w:rPr>
          <w:rFonts w:asciiTheme="majorBidi" w:hAnsiTheme="majorBidi" w:cstheme="majorBidi"/>
          <w:sz w:val="26"/>
          <w:szCs w:val="26"/>
        </w:rPr>
        <w:t xml:space="preserve">Les nombres entiers naturels </w:t>
      </w:r>
      <w:r w:rsidRPr="00AF5623">
        <w:rPr>
          <w:rFonts w:asciiTheme="majorBidi" w:hAnsiTheme="majorBidi" w:cstheme="majorBidi"/>
          <w:b/>
          <w:bCs/>
          <w:sz w:val="26"/>
          <w:szCs w:val="26"/>
        </w:rPr>
        <w:t>non</w: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 w:rsidRPr="00AF5623">
        <w:rPr>
          <w:rFonts w:asciiTheme="majorBidi" w:hAnsiTheme="majorBidi" w:cstheme="majorBidi"/>
          <w:b/>
          <w:bCs/>
          <w:sz w:val="26"/>
          <w:szCs w:val="26"/>
        </w:rPr>
        <w:t xml:space="preserve">nuls </w:t>
      </w:r>
      <w:r w:rsidRPr="00AF5623">
        <w:rPr>
          <w:rFonts w:asciiTheme="majorBidi" w:hAnsiTheme="majorBidi" w:cstheme="majorBidi"/>
          <w:sz w:val="26"/>
          <w:szCs w:val="26"/>
        </w:rPr>
        <w:t xml:space="preserve">forment un ensemble qu’on note </w:t>
      </w:r>
      <w:r w:rsidR="003255F3" w:rsidRPr="003B1EDB">
        <w:rPr>
          <w:position w:val="-6"/>
        </w:rPr>
        <w:object w:dxaOrig="320" w:dyaOrig="320" w14:anchorId="767729AE">
          <v:shape id="_x0000_i1163" type="#_x0000_t75" style="width:15.85pt;height:16.3pt" o:ole="">
            <v:imagedata r:id="rId25" o:title=""/>
          </v:shape>
          <o:OLEObject Type="Embed" ProgID="Equation.DSMT4" ShapeID="_x0000_i1163" DrawAspect="Content" ObjectID="_1660843892" r:id="rId26"/>
        </w:object>
      </w:r>
      <w:r w:rsidRPr="00AF5623">
        <w:rPr>
          <w:rFonts w:asciiTheme="majorBidi" w:hAnsiTheme="majorBidi" w:cstheme="majorBidi"/>
          <w:sz w:val="26"/>
          <w:szCs w:val="26"/>
        </w:rPr>
        <w:t xml:space="preserve"> tels que </w:t>
      </w:r>
      <w:r w:rsidRPr="003B1EDB">
        <w:rPr>
          <w:position w:val="-14"/>
        </w:rPr>
        <w:object w:dxaOrig="2020" w:dyaOrig="400" w14:anchorId="15311526">
          <v:shape id="_x0000_i1034" type="#_x0000_t75" style="width:101.3pt;height:19.7pt" o:ole="">
            <v:imagedata r:id="rId27" o:title=""/>
          </v:shape>
          <o:OLEObject Type="Embed" ProgID="Equation.DSMT4" ShapeID="_x0000_i1034" DrawAspect="Content" ObjectID="_1660843893" r:id="rId28"/>
        </w:object>
      </w:r>
    </w:p>
    <w:p w14:paraId="7F339EC6" w14:textId="333E0D88" w:rsidR="00AF5623" w:rsidRDefault="00AF5623" w:rsidP="00B54425">
      <w:pPr>
        <w:ind w:left="426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xemples : </w:t>
      </w:r>
      <w:bookmarkStart w:id="0" w:name="_GoBack"/>
      <w:bookmarkEnd w:id="0"/>
    </w:p>
    <w:p w14:paraId="19D98F1D" w14:textId="0E11BB1A" w:rsidR="00AF5623" w:rsidRPr="00951906" w:rsidRDefault="00AF5623" w:rsidP="00B54425">
      <w:pPr>
        <w:pStyle w:val="Paragraphedeliste"/>
        <w:numPr>
          <w:ilvl w:val="0"/>
          <w:numId w:val="24"/>
        </w:numPr>
        <w:tabs>
          <w:tab w:val="left" w:pos="2850"/>
          <w:tab w:val="left" w:pos="4789"/>
          <w:tab w:val="left" w:pos="6729"/>
        </w:tabs>
        <w:spacing w:before="79" w:after="200" w:line="276" w:lineRule="auto"/>
        <w:ind w:left="426"/>
        <w:rPr>
          <w:rFonts w:asciiTheme="majorBidi" w:hAnsiTheme="majorBidi" w:cstheme="majorBidi"/>
          <w:iCs/>
          <w:sz w:val="26"/>
          <w:szCs w:val="26"/>
        </w:rPr>
      </w:pPr>
      <w:r w:rsidRPr="00951906">
        <w:rPr>
          <w:rFonts w:asciiTheme="majorBidi" w:hAnsiTheme="majorBidi" w:cstheme="majorBidi"/>
          <w:iCs/>
          <w:sz w:val="26"/>
          <w:szCs w:val="26"/>
        </w:rPr>
        <w:t xml:space="preserve">3 est un entier naturel, on dit que 3 appartient à l'ensemble </w:t>
      </w:r>
      <w:r w:rsidRPr="003B1EDB">
        <w:rPr>
          <w:position w:val="-6"/>
        </w:rPr>
        <w:object w:dxaOrig="260" w:dyaOrig="279" w14:anchorId="68F8062C">
          <v:shape id="_x0000_i1035" type="#_x0000_t75" style="width:12.95pt;height:14.4pt" o:ole="">
            <v:imagedata r:id="rId21" o:title=""/>
          </v:shape>
          <o:OLEObject Type="Embed" ProgID="Equation.DSMT4" ShapeID="_x0000_i1035" DrawAspect="Content" ObjectID="_1660843894" r:id="rId29"/>
        </w:object>
      </w:r>
      <w:r w:rsidRPr="00951906">
        <w:rPr>
          <w:rFonts w:asciiTheme="majorBidi" w:hAnsiTheme="majorBidi" w:cstheme="majorBidi"/>
          <w:iCs/>
          <w:sz w:val="26"/>
          <w:szCs w:val="26"/>
        </w:rPr>
        <w:t xml:space="preserve"> et on écrit 3 </w:t>
      </w:r>
      <w:proofErr w:type="gramStart"/>
      <w:r w:rsidRPr="00951906">
        <w:rPr>
          <w:rFonts w:ascii="Cambria Math" w:hAnsi="Cambria Math" w:cs="Cambria Math"/>
          <w:iCs/>
          <w:sz w:val="26"/>
          <w:szCs w:val="26"/>
        </w:rPr>
        <w:t>∈</w:t>
      </w:r>
      <w:r w:rsidRPr="00951906">
        <w:rPr>
          <w:rFonts w:asciiTheme="majorBidi" w:hAnsiTheme="majorBidi" w:cstheme="majorBidi"/>
          <w:iCs/>
          <w:sz w:val="26"/>
          <w:szCs w:val="26"/>
        </w:rPr>
        <w:t xml:space="preserve"> </w:t>
      </w:r>
      <w:proofErr w:type="gramEnd"/>
      <w:r w:rsidRPr="003B1EDB">
        <w:rPr>
          <w:position w:val="-6"/>
        </w:rPr>
        <w:object w:dxaOrig="260" w:dyaOrig="279" w14:anchorId="4004E717">
          <v:shape id="_x0000_i1036" type="#_x0000_t75" style="width:12.95pt;height:14.4pt" o:ole="">
            <v:imagedata r:id="rId21" o:title=""/>
          </v:shape>
          <o:OLEObject Type="Embed" ProgID="Equation.DSMT4" ShapeID="_x0000_i1036" DrawAspect="Content" ObjectID="_1660843895" r:id="rId30"/>
        </w:object>
      </w:r>
      <w:r w:rsidRPr="00951906">
        <w:rPr>
          <w:rFonts w:asciiTheme="majorBidi" w:hAnsiTheme="majorBidi" w:cstheme="majorBidi"/>
          <w:iCs/>
          <w:sz w:val="26"/>
          <w:szCs w:val="26"/>
        </w:rPr>
        <w:t>.</w:t>
      </w:r>
    </w:p>
    <w:p w14:paraId="14F079CA" w14:textId="77777777" w:rsidR="00951906" w:rsidRDefault="00AF5623" w:rsidP="00B54425">
      <w:pPr>
        <w:pStyle w:val="Paragraphedeliste"/>
        <w:numPr>
          <w:ilvl w:val="0"/>
          <w:numId w:val="24"/>
        </w:numPr>
        <w:tabs>
          <w:tab w:val="left" w:pos="2850"/>
          <w:tab w:val="left" w:pos="4789"/>
          <w:tab w:val="left" w:pos="6729"/>
        </w:tabs>
        <w:spacing w:before="79" w:after="200" w:line="276" w:lineRule="auto"/>
        <w:ind w:left="426"/>
        <w:rPr>
          <w:rFonts w:asciiTheme="majorBidi" w:hAnsiTheme="majorBidi" w:cstheme="majorBidi"/>
          <w:iCs/>
          <w:sz w:val="26"/>
          <w:szCs w:val="26"/>
        </w:rPr>
      </w:pPr>
      <w:r w:rsidRPr="00951906">
        <w:rPr>
          <w:rFonts w:asciiTheme="majorBidi" w:hAnsiTheme="majorBidi" w:cstheme="majorBidi"/>
          <w:iCs/>
          <w:sz w:val="26"/>
          <w:szCs w:val="26"/>
        </w:rPr>
        <w:t xml:space="preserve">5 n'est pas un entier naturel, on dit que 5 n’appartient pas à l'ensemble </w:t>
      </w:r>
      <w:r w:rsidRPr="003B1EDB">
        <w:rPr>
          <w:position w:val="-6"/>
        </w:rPr>
        <w:object w:dxaOrig="260" w:dyaOrig="279" w14:anchorId="30CD3C88">
          <v:shape id="_x0000_i1037" type="#_x0000_t75" style="width:12.95pt;height:14.4pt" o:ole="">
            <v:imagedata r:id="rId21" o:title=""/>
          </v:shape>
          <o:OLEObject Type="Embed" ProgID="Equation.DSMT4" ShapeID="_x0000_i1037" DrawAspect="Content" ObjectID="_1660843896" r:id="rId31"/>
        </w:object>
      </w:r>
      <w:r w:rsidRPr="00951906">
        <w:rPr>
          <w:rFonts w:asciiTheme="majorBidi" w:hAnsiTheme="majorBidi" w:cstheme="majorBidi"/>
          <w:iCs/>
          <w:sz w:val="26"/>
          <w:szCs w:val="26"/>
        </w:rPr>
        <w:t xml:space="preserve"> on </w:t>
      </w:r>
      <w:proofErr w:type="gramStart"/>
      <w:r w:rsidRPr="00951906">
        <w:rPr>
          <w:rFonts w:asciiTheme="majorBidi" w:hAnsiTheme="majorBidi" w:cstheme="majorBidi"/>
          <w:iCs/>
          <w:sz w:val="26"/>
          <w:szCs w:val="26"/>
        </w:rPr>
        <w:t xml:space="preserve">écrit </w:t>
      </w:r>
      <w:r w:rsidR="00951906" w:rsidRPr="00AF5623">
        <w:rPr>
          <w:position w:val="-6"/>
        </w:rPr>
        <w:object w:dxaOrig="720" w:dyaOrig="279" w14:anchorId="14B22623">
          <v:shape id="_x0000_i1038" type="#_x0000_t75" style="width:36pt;height:13.45pt" o:ole="">
            <v:imagedata r:id="rId32" o:title=""/>
          </v:shape>
          <o:OLEObject Type="Embed" ProgID="Equation.DSMT4" ShapeID="_x0000_i1038" DrawAspect="Content" ObjectID="_1660843897" r:id="rId33"/>
        </w:object>
      </w:r>
      <w:r w:rsidRPr="00951906">
        <w:rPr>
          <w:rFonts w:asciiTheme="majorBidi" w:hAnsiTheme="majorBidi" w:cstheme="majorBidi"/>
          <w:iCs/>
          <w:sz w:val="26"/>
          <w:szCs w:val="26"/>
        </w:rPr>
        <w:t xml:space="preserve"> . </w:t>
      </w:r>
    </w:p>
    <w:p w14:paraId="66424EED" w14:textId="73FF97BB" w:rsidR="00AF5623" w:rsidRPr="00951906" w:rsidRDefault="00951906" w:rsidP="00B54425">
      <w:pPr>
        <w:pStyle w:val="Paragraphedeliste"/>
        <w:numPr>
          <w:ilvl w:val="0"/>
          <w:numId w:val="24"/>
        </w:numPr>
        <w:tabs>
          <w:tab w:val="left" w:pos="2850"/>
          <w:tab w:val="left" w:pos="4789"/>
          <w:tab w:val="left" w:pos="6729"/>
        </w:tabs>
        <w:spacing w:before="79" w:after="200" w:line="276" w:lineRule="auto"/>
        <w:ind w:left="426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4 est un entier naturel non nul, on dit que 4 est appartient à </w:t>
      </w:r>
      <w:r w:rsidRPr="00951906">
        <w:rPr>
          <w:rFonts w:asciiTheme="majorBidi" w:hAnsiTheme="majorBidi" w:cstheme="majorBidi"/>
          <w:iCs/>
          <w:position w:val="-6"/>
          <w:sz w:val="26"/>
          <w:szCs w:val="26"/>
        </w:rPr>
        <w:object w:dxaOrig="320" w:dyaOrig="320" w14:anchorId="7B062105">
          <v:shape id="_x0000_i1039" type="#_x0000_t75" style="width:16.3pt;height:16.3pt" o:ole="">
            <v:imagedata r:id="rId34" o:title=""/>
          </v:shape>
          <o:OLEObject Type="Embed" ProgID="Equation.DSMT4" ShapeID="_x0000_i1039" DrawAspect="Content" ObjectID="_1660843898" r:id="rId35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et on écrit </w:t>
      </w:r>
      <w:r w:rsidRPr="00951906">
        <w:rPr>
          <w:rFonts w:asciiTheme="majorBidi" w:hAnsiTheme="majorBidi" w:cstheme="majorBidi"/>
          <w:iCs/>
          <w:position w:val="-6"/>
          <w:sz w:val="26"/>
          <w:szCs w:val="26"/>
        </w:rPr>
        <w:object w:dxaOrig="660" w:dyaOrig="320" w14:anchorId="402A07CF">
          <v:shape id="_x0000_i1040" type="#_x0000_t75" style="width:33.1pt;height:16.3pt" o:ole="">
            <v:imagedata r:id="rId36" o:title=""/>
          </v:shape>
          <o:OLEObject Type="Embed" ProgID="Equation.DSMT4" ShapeID="_x0000_i1040" DrawAspect="Content" ObjectID="_1660843899" r:id="rId37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71C2431E" w14:textId="7EEB6D0B" w:rsidR="00B715D4" w:rsidRPr="00A62B1E" w:rsidRDefault="00AF5623" w:rsidP="00B54425">
      <w:pPr>
        <w:ind w:left="426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</w:t>
      </w:r>
      <w:r w:rsidR="000F4F86" w:rsidRPr="00A62B1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marque :</w:t>
      </w:r>
      <w:r w:rsidR="000F4F86" w:rsidRPr="00A62B1E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409B94CE" w14:textId="49FE278B" w:rsidR="000637E5" w:rsidRPr="00B85B17" w:rsidRDefault="00AF5623" w:rsidP="00B54425">
      <w:pPr>
        <w:pStyle w:val="Paragraphedeliste"/>
        <w:numPr>
          <w:ilvl w:val="0"/>
          <w:numId w:val="25"/>
        </w:numPr>
        <w:ind w:left="426"/>
        <w:rPr>
          <w:rFonts w:asciiTheme="majorBidi" w:eastAsiaTheme="minorEastAsia" w:hAnsiTheme="majorBidi" w:cstheme="majorBidi"/>
          <w:sz w:val="26"/>
          <w:szCs w:val="26"/>
        </w:rPr>
      </w:pPr>
      <w:r w:rsidRPr="00B85B17">
        <w:rPr>
          <w:rFonts w:asciiTheme="majorBidi" w:eastAsiaTheme="minorEastAsia" w:hAnsiTheme="majorBidi" w:cstheme="majorBidi"/>
          <w:sz w:val="26"/>
          <w:szCs w:val="26"/>
        </w:rPr>
        <w:t xml:space="preserve">L’ensemble des nombres entiers naturels est infini, signifie </w:t>
      </w:r>
      <w:r w:rsidR="00951906" w:rsidRPr="00B85B17">
        <w:rPr>
          <w:rFonts w:asciiTheme="majorBidi" w:eastAsiaTheme="minorEastAsia" w:hAnsiTheme="majorBidi" w:cstheme="majorBidi"/>
          <w:sz w:val="26"/>
          <w:szCs w:val="26"/>
        </w:rPr>
        <w:t>que,</w:t>
      </w:r>
      <w:r w:rsidRPr="00B85B17">
        <w:rPr>
          <w:rFonts w:asciiTheme="majorBidi" w:eastAsiaTheme="minorEastAsia" w:hAnsiTheme="majorBidi" w:cstheme="majorBidi"/>
          <w:sz w:val="26"/>
          <w:szCs w:val="26"/>
        </w:rPr>
        <w:t xml:space="preserve"> si </w:t>
      </w:r>
      <w:r w:rsidRPr="00B85B17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533F7B22">
          <v:shape id="_x0000_i1041" type="#_x0000_t75" style="width:10.55pt;height:11.05pt" o:ole="">
            <v:imagedata r:id="rId38" o:title=""/>
          </v:shape>
          <o:OLEObject Type="Embed" ProgID="Equation.DSMT4" ShapeID="_x0000_i1041" DrawAspect="Content" ObjectID="_1660843900" r:id="rId39"/>
        </w:object>
      </w:r>
      <w:r w:rsidRPr="00B85B17">
        <w:rPr>
          <w:rFonts w:asciiTheme="majorBidi" w:eastAsiaTheme="minorEastAsia" w:hAnsiTheme="majorBidi" w:cstheme="majorBidi"/>
          <w:sz w:val="26"/>
          <w:szCs w:val="26"/>
        </w:rPr>
        <w:t xml:space="preserve"> est un entier naturel alors son successeur </w:t>
      </w:r>
      <w:r w:rsidRPr="00B85B17">
        <w:rPr>
          <w:rFonts w:asciiTheme="majorBidi" w:hAnsiTheme="majorBidi" w:cstheme="majorBidi"/>
          <w:position w:val="-6"/>
          <w:sz w:val="26"/>
          <w:szCs w:val="26"/>
        </w:rPr>
        <w:object w:dxaOrig="480" w:dyaOrig="279" w14:anchorId="7E1D265A">
          <v:shape id="_x0000_i1042" type="#_x0000_t75" style="width:24pt;height:13.45pt" o:ole="">
            <v:imagedata r:id="rId40" o:title=""/>
          </v:shape>
          <o:OLEObject Type="Embed" ProgID="Equation.DSMT4" ShapeID="_x0000_i1042" DrawAspect="Content" ObjectID="_1660843901" r:id="rId41"/>
        </w:object>
      </w:r>
      <w:r w:rsidRPr="00B85B17">
        <w:rPr>
          <w:rFonts w:asciiTheme="majorBidi" w:eastAsiaTheme="minorEastAsia" w:hAnsiTheme="majorBidi" w:cstheme="majorBidi"/>
          <w:sz w:val="26"/>
          <w:szCs w:val="26"/>
        </w:rPr>
        <w:t xml:space="preserve"> est aussi un nombre entier naturel</w:t>
      </w:r>
    </w:p>
    <w:p w14:paraId="7B1492B8" w14:textId="12DB33DC" w:rsidR="00951906" w:rsidRPr="00B85B17" w:rsidRDefault="00951906" w:rsidP="00B54425">
      <w:pPr>
        <w:pStyle w:val="Paragraphedeliste"/>
        <w:numPr>
          <w:ilvl w:val="0"/>
          <w:numId w:val="25"/>
        </w:numPr>
        <w:ind w:left="426"/>
        <w:rPr>
          <w:rFonts w:asciiTheme="majorBidi" w:eastAsiaTheme="minorEastAsia" w:hAnsiTheme="majorBidi" w:cstheme="majorBidi"/>
          <w:sz w:val="26"/>
          <w:szCs w:val="26"/>
        </w:rPr>
      </w:pPr>
      <w:r w:rsidRPr="00B85B17">
        <w:rPr>
          <w:rFonts w:asciiTheme="majorBidi" w:eastAsiaTheme="minorEastAsia" w:hAnsiTheme="majorBidi" w:cstheme="majorBidi"/>
          <w:sz w:val="26"/>
          <w:szCs w:val="26"/>
        </w:rPr>
        <w:t xml:space="preserve">Le symbole </w:t>
      </w:r>
      <w:r w:rsidRPr="00B85B17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00" w14:anchorId="72B9B71D">
          <v:shape id="_x0000_i1043" type="#_x0000_t75" style="width:10.55pt;height:10.55pt" o:ole="">
            <v:imagedata r:id="rId42" o:title=""/>
          </v:shape>
          <o:OLEObject Type="Embed" ProgID="Equation.DSMT4" ShapeID="_x0000_i1043" DrawAspect="Content" ObjectID="_1660843902" r:id="rId43"/>
        </w:object>
      </w:r>
      <w:r w:rsidRPr="00B85B17">
        <w:rPr>
          <w:rFonts w:asciiTheme="majorBidi" w:eastAsiaTheme="minorEastAsia" w:hAnsiTheme="majorBidi" w:cstheme="majorBidi"/>
          <w:sz w:val="26"/>
          <w:szCs w:val="26"/>
        </w:rPr>
        <w:t xml:space="preserve"> se lit « appartient à »</w:t>
      </w:r>
    </w:p>
    <w:p w14:paraId="64F3EBB2" w14:textId="6BE53594" w:rsidR="000637E5" w:rsidRPr="00B85B17" w:rsidRDefault="00951906" w:rsidP="00B54425">
      <w:pPr>
        <w:pStyle w:val="Paragraphedeliste"/>
        <w:numPr>
          <w:ilvl w:val="0"/>
          <w:numId w:val="25"/>
        </w:numPr>
        <w:ind w:left="426"/>
        <w:rPr>
          <w:rFonts w:asciiTheme="majorBidi" w:eastAsiaTheme="minorEastAsia" w:hAnsiTheme="majorBidi" w:cstheme="majorBidi"/>
          <w:sz w:val="26"/>
          <w:szCs w:val="26"/>
        </w:rPr>
      </w:pPr>
      <w:r w:rsidRPr="00B85B17">
        <w:rPr>
          <w:rFonts w:asciiTheme="majorBidi" w:eastAsiaTheme="minorEastAsia" w:hAnsiTheme="majorBidi" w:cstheme="majorBidi"/>
          <w:sz w:val="26"/>
          <w:szCs w:val="26"/>
        </w:rPr>
        <w:t xml:space="preserve">Le symbole </w:t>
      </w:r>
      <w:r w:rsidRPr="00B85B17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40" w14:anchorId="37DCF13A">
          <v:shape id="_x0000_i1044" type="#_x0000_t75" style="width:10.55pt;height:12pt" o:ole="">
            <v:imagedata r:id="rId44" o:title=""/>
          </v:shape>
          <o:OLEObject Type="Embed" ProgID="Equation.DSMT4" ShapeID="_x0000_i1044" DrawAspect="Content" ObjectID="_1660843903" r:id="rId45"/>
        </w:object>
      </w:r>
      <w:r w:rsidRPr="00B85B17">
        <w:rPr>
          <w:rFonts w:asciiTheme="majorBidi" w:eastAsiaTheme="minorEastAsia" w:hAnsiTheme="majorBidi" w:cstheme="majorBidi"/>
          <w:sz w:val="26"/>
          <w:szCs w:val="26"/>
        </w:rPr>
        <w:t xml:space="preserve"> se lit « n’appartient pas »</w:t>
      </w:r>
    </w:p>
    <w:p w14:paraId="07C924D8" w14:textId="48DD9070" w:rsidR="000637E5" w:rsidRPr="001A28F9" w:rsidRDefault="000637E5" w:rsidP="00B54425">
      <w:pPr>
        <w:tabs>
          <w:tab w:val="left" w:pos="1170"/>
        </w:tabs>
        <w:ind w:left="426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1A28F9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877A0D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Pr="001A28F9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3CF65468" w14:textId="3317A621" w:rsidR="000637E5" w:rsidRDefault="000637E5" w:rsidP="00B54425">
      <w:pPr>
        <w:tabs>
          <w:tab w:val="left" w:pos="1170"/>
        </w:tabs>
        <w:ind w:left="426"/>
        <w:rPr>
          <w:rFonts w:asciiTheme="majorBidi" w:eastAsiaTheme="minorEastAsia" w:hAnsiTheme="majorBidi" w:cstheme="majorBidi"/>
        </w:rPr>
      </w:pPr>
      <w:r>
        <w:rPr>
          <w:rFonts w:asciiTheme="majorBidi" w:eastAsiaTheme="minorEastAsia" w:hAnsiTheme="majorBidi" w:cstheme="majorBidi"/>
        </w:rPr>
        <w:t xml:space="preserve">Compléter par </w:t>
      </w:r>
      <w:r w:rsidR="0083470C" w:rsidRPr="000637E5">
        <w:rPr>
          <w:rFonts w:asciiTheme="majorBidi" w:eastAsiaTheme="minorEastAsia" w:hAnsiTheme="majorBidi" w:cstheme="majorBidi"/>
          <w:position w:val="-10"/>
        </w:rPr>
        <w:object w:dxaOrig="400" w:dyaOrig="279" w14:anchorId="26B41702">
          <v:shape id="_x0000_i1045" type="#_x0000_t75" style="width:19.7pt;height:14.4pt" o:ole="">
            <v:imagedata r:id="rId46" o:title=""/>
          </v:shape>
          <o:OLEObject Type="Embed" ProgID="Equation.DSMT4" ShapeID="_x0000_i1045" DrawAspect="Content" ObjectID="_1660843904" r:id="rId47"/>
        </w:object>
      </w:r>
      <w:r>
        <w:rPr>
          <w:rFonts w:asciiTheme="majorBidi" w:eastAsiaTheme="minorEastAsia" w:hAnsiTheme="majorBidi" w:cstheme="majorBidi"/>
        </w:rPr>
        <w:t> </w:t>
      </w:r>
    </w:p>
    <w:p w14:paraId="0B8C7D1A" w14:textId="6B185792" w:rsidR="003A051A" w:rsidRDefault="003A051A" w:rsidP="00B54425">
      <w:pPr>
        <w:tabs>
          <w:tab w:val="left" w:pos="1440"/>
        </w:tabs>
        <w:ind w:left="426"/>
        <w:rPr>
          <w:rFonts w:asciiTheme="majorBidi" w:eastAsiaTheme="minorEastAsia" w:hAnsiTheme="majorBidi" w:cstheme="majorBidi"/>
          <w:sz w:val="20"/>
          <w:szCs w:val="20"/>
        </w:rPr>
      </w:pPr>
      <w:r>
        <w:rPr>
          <w:rFonts w:asciiTheme="majorBidi" w:eastAsiaTheme="minorEastAsia" w:hAnsiTheme="majorBidi" w:cstheme="majorBidi"/>
        </w:rPr>
        <w:t xml:space="preserve">   </w:t>
      </w:r>
      <w:r w:rsidR="000637E5" w:rsidRPr="000637E5">
        <w:rPr>
          <w:rFonts w:asciiTheme="majorBidi" w:eastAsiaTheme="minorEastAsia" w:hAnsiTheme="majorBidi" w:cstheme="majorBidi"/>
          <w:position w:val="-6"/>
        </w:rPr>
        <w:object w:dxaOrig="940" w:dyaOrig="279" w14:anchorId="50508607">
          <v:shape id="_x0000_i1046" type="#_x0000_t75" style="width:47.05pt;height:14.4pt" o:ole="">
            <v:imagedata r:id="rId48" o:title=""/>
          </v:shape>
          <o:OLEObject Type="Embed" ProgID="Equation.DSMT4" ShapeID="_x0000_i1046" DrawAspect="Content" ObjectID="_1660843905" r:id="rId49"/>
        </w:object>
      </w:r>
      <w:r>
        <w:rPr>
          <w:rFonts w:asciiTheme="majorBidi" w:eastAsiaTheme="minorEastAsia" w:hAnsiTheme="majorBidi" w:cstheme="majorBidi"/>
        </w:rPr>
        <w:t xml:space="preserve">     </w:t>
      </w:r>
      <w:r w:rsidR="000637E5">
        <w:rPr>
          <w:rFonts w:asciiTheme="majorBidi" w:eastAsiaTheme="minorEastAsia" w:hAnsiTheme="majorBidi" w:cstheme="majorBidi"/>
        </w:rPr>
        <w:t> ;</w:t>
      </w:r>
      <w:r>
        <w:rPr>
          <w:rFonts w:asciiTheme="majorBidi" w:eastAsiaTheme="minorEastAsia" w:hAnsiTheme="majorBidi" w:cstheme="majorBidi"/>
        </w:rPr>
        <w:t xml:space="preserve">       </w:t>
      </w:r>
      <w:r w:rsidR="0083470C" w:rsidRPr="000637E5">
        <w:rPr>
          <w:rFonts w:asciiTheme="majorBidi" w:eastAsiaTheme="minorEastAsia" w:hAnsiTheme="majorBidi" w:cstheme="majorBidi"/>
          <w:position w:val="-24"/>
        </w:rPr>
        <w:object w:dxaOrig="999" w:dyaOrig="620" w14:anchorId="2A861E38">
          <v:shape id="_x0000_i1047" type="#_x0000_t75" style="width:49.45pt;height:30.7pt" o:ole="">
            <v:imagedata r:id="rId50" o:title=""/>
          </v:shape>
          <o:OLEObject Type="Embed" ProgID="Equation.DSMT4" ShapeID="_x0000_i1047" DrawAspect="Content" ObjectID="_1660843906" r:id="rId51"/>
        </w:object>
      </w:r>
      <w:r>
        <w:rPr>
          <w:rFonts w:asciiTheme="majorBidi" w:eastAsiaTheme="minorEastAsia" w:hAnsiTheme="majorBidi" w:cstheme="majorBidi"/>
        </w:rPr>
        <w:t xml:space="preserve">       </w:t>
      </w:r>
      <w:r w:rsidR="000637E5">
        <w:rPr>
          <w:rFonts w:asciiTheme="majorBidi" w:eastAsiaTheme="minorEastAsia" w:hAnsiTheme="majorBidi" w:cstheme="majorBidi"/>
        </w:rPr>
        <w:t xml:space="preserve"> ; </w:t>
      </w:r>
      <w:r>
        <w:rPr>
          <w:rFonts w:asciiTheme="majorBidi" w:eastAsiaTheme="minorEastAsia" w:hAnsiTheme="majorBidi" w:cstheme="majorBidi"/>
        </w:rPr>
        <w:t xml:space="preserve">     </w:t>
      </w:r>
      <w:r w:rsidR="0083470C" w:rsidRPr="0083470C">
        <w:rPr>
          <w:rFonts w:asciiTheme="majorBidi" w:eastAsiaTheme="minorEastAsia" w:hAnsiTheme="majorBidi" w:cstheme="majorBidi"/>
          <w:position w:val="-6"/>
        </w:rPr>
        <w:object w:dxaOrig="880" w:dyaOrig="340" w14:anchorId="5BCCBB13">
          <v:shape id="_x0000_i1048" type="#_x0000_t75" style="width:44.15pt;height:17.3pt" o:ole="">
            <v:imagedata r:id="rId52" o:title=""/>
          </v:shape>
          <o:OLEObject Type="Embed" ProgID="Equation.DSMT4" ShapeID="_x0000_i1048" DrawAspect="Content" ObjectID="_1660843907" r:id="rId53"/>
        </w:object>
      </w:r>
      <w:r w:rsidR="000637E5">
        <w:rPr>
          <w:rFonts w:asciiTheme="majorBidi" w:eastAsiaTheme="minorEastAsia" w:hAnsiTheme="majorBidi" w:cstheme="majorBidi"/>
        </w:rPr>
        <w:t> </w:t>
      </w:r>
      <w:r>
        <w:rPr>
          <w:rFonts w:asciiTheme="majorBidi" w:eastAsiaTheme="minorEastAsia" w:hAnsiTheme="majorBidi" w:cstheme="majorBidi"/>
        </w:rPr>
        <w:t xml:space="preserve">             </w:t>
      </w:r>
      <w:r w:rsidR="000637E5">
        <w:rPr>
          <w:rFonts w:asciiTheme="majorBidi" w:eastAsiaTheme="minorEastAsia" w:hAnsiTheme="majorBidi" w:cstheme="majorBidi"/>
        </w:rPr>
        <w:t>;</w:t>
      </w:r>
      <w:r>
        <w:rPr>
          <w:rFonts w:asciiTheme="majorBidi" w:eastAsiaTheme="minorEastAsia" w:hAnsiTheme="majorBidi" w:cstheme="majorBidi"/>
        </w:rPr>
        <w:t xml:space="preserve">            </w:t>
      </w:r>
      <w:r w:rsidR="0083470C" w:rsidRPr="000637E5">
        <w:rPr>
          <w:rFonts w:asciiTheme="majorBidi" w:eastAsiaTheme="minorEastAsia" w:hAnsiTheme="majorBidi" w:cstheme="majorBidi"/>
          <w:position w:val="-24"/>
        </w:rPr>
        <w:object w:dxaOrig="880" w:dyaOrig="620" w14:anchorId="4E9DBD99">
          <v:shape id="_x0000_i1049" type="#_x0000_t75" style="width:44.15pt;height:30.7pt" o:ole="">
            <v:imagedata r:id="rId54" o:title=""/>
          </v:shape>
          <o:OLEObject Type="Embed" ProgID="Equation.DSMT4" ShapeID="_x0000_i1049" DrawAspect="Content" ObjectID="_1660843908" r:id="rId55"/>
        </w:object>
      </w:r>
      <w:r>
        <w:rPr>
          <w:rFonts w:asciiTheme="majorBidi" w:eastAsiaTheme="minorEastAsia" w:hAnsiTheme="majorBidi" w:cstheme="majorBidi"/>
        </w:rPr>
        <w:t xml:space="preserve">       </w:t>
      </w:r>
      <w:r w:rsidR="000637E5">
        <w:rPr>
          <w:rFonts w:asciiTheme="majorBidi" w:eastAsiaTheme="minorEastAsia" w:hAnsiTheme="majorBidi" w:cstheme="majorBidi"/>
          <w:sz w:val="20"/>
          <w:szCs w:val="20"/>
        </w:rPr>
        <w:t xml:space="preserve">   </w:t>
      </w:r>
      <w:r>
        <w:rPr>
          <w:rFonts w:asciiTheme="majorBidi" w:eastAsiaTheme="minorEastAsia" w:hAnsiTheme="majorBidi" w:cstheme="majorBidi"/>
          <w:sz w:val="20"/>
          <w:szCs w:val="20"/>
        </w:rPr>
        <w:t xml:space="preserve">;        </w:t>
      </w:r>
      <w:r w:rsidR="0083470C" w:rsidRPr="0083470C">
        <w:rPr>
          <w:rFonts w:asciiTheme="majorBidi" w:eastAsiaTheme="minorEastAsia" w:hAnsiTheme="majorBidi" w:cstheme="majorBidi"/>
          <w:position w:val="-6"/>
          <w:sz w:val="20"/>
          <w:szCs w:val="20"/>
        </w:rPr>
        <w:object w:dxaOrig="800" w:dyaOrig="279" w14:anchorId="789EF5B4">
          <v:shape id="_x0000_i1050" type="#_x0000_t75" style="width:40.3pt;height:13.45pt" o:ole="">
            <v:imagedata r:id="rId56" o:title=""/>
          </v:shape>
          <o:OLEObject Type="Embed" ProgID="Equation.DSMT4" ShapeID="_x0000_i1050" DrawAspect="Content" ObjectID="_1660843909" r:id="rId57"/>
        </w:object>
      </w:r>
      <w:r>
        <w:rPr>
          <w:rFonts w:asciiTheme="majorBidi" w:eastAsiaTheme="minorEastAsia" w:hAnsiTheme="majorBidi" w:cstheme="majorBidi"/>
          <w:sz w:val="20"/>
          <w:szCs w:val="20"/>
        </w:rPr>
        <w:t xml:space="preserve"> </w:t>
      </w:r>
    </w:p>
    <w:p w14:paraId="1B372C13" w14:textId="63F34C6C" w:rsidR="003A051A" w:rsidRPr="00676F24" w:rsidRDefault="00B54425" w:rsidP="00904E35">
      <w:pPr>
        <w:pStyle w:val="Paragraphedeliste"/>
        <w:numPr>
          <w:ilvl w:val="0"/>
          <w:numId w:val="1"/>
        </w:numPr>
        <w:tabs>
          <w:tab w:val="left" w:pos="1440"/>
        </w:tabs>
        <w:ind w:left="426"/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6"/>
          <w:szCs w:val="36"/>
          <w:u w:val="single"/>
        </w:rPr>
      </w:pPr>
      <w:r w:rsidRPr="00676F24">
        <w:rPr>
          <w:rFonts w:asciiTheme="majorBidi" w:eastAsiaTheme="minorEastAsia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ivisibilité dans </w:t>
      </w:r>
      <w:r w:rsidR="00904E35" w:rsidRPr="00904E35">
        <w:rPr>
          <w:rFonts w:asciiTheme="majorBidi" w:eastAsiaTheme="minorEastAsia" w:hAnsiTheme="majorBidi" w:cstheme="majorBidi"/>
          <w:b/>
          <w:bCs/>
          <w:i/>
          <w:iCs/>
          <w:color w:val="FF0000"/>
          <w:position w:val="-6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60" w:dyaOrig="279" w14:anchorId="5C70F322">
          <v:shape id="_x0000_i1051" type="#_x0000_t75" style="width:12.95pt;height:13.9pt" o:ole="">
            <v:imagedata r:id="rId58" o:title=""/>
          </v:shape>
          <o:OLEObject Type="Embed" ProgID="Equation.DSMT4" ShapeID="_x0000_i1051" DrawAspect="Content" ObjectID="_1660843910" r:id="rId59"/>
        </w:object>
      </w:r>
      <w:r w:rsidR="00904E35">
        <w:rPr>
          <w:rFonts w:asciiTheme="majorBidi" w:eastAsiaTheme="minorEastAsia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6CC0BEEC" w14:textId="3B51DF7B" w:rsidR="000637E5" w:rsidRPr="001A28F9" w:rsidRDefault="00B54425" w:rsidP="00B54425">
      <w:pPr>
        <w:pStyle w:val="Paragraphedeliste"/>
        <w:numPr>
          <w:ilvl w:val="0"/>
          <w:numId w:val="3"/>
        </w:numPr>
        <w:tabs>
          <w:tab w:val="left" w:pos="1170"/>
        </w:tabs>
        <w:ind w:left="426"/>
        <w:rPr>
          <w:rFonts w:asciiTheme="majorBidi" w:eastAsiaTheme="minorEastAsia" w:hAnsiTheme="majorBidi" w:cstheme="majorBidi"/>
          <w:b/>
          <w:bCs/>
          <w:i/>
          <w:iCs/>
          <w:sz w:val="32"/>
          <w:szCs w:val="32"/>
          <w:u w:val="single"/>
        </w:rPr>
      </w:pPr>
      <w: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ombres pairs – Nombres impairs</w:t>
      </w:r>
    </w:p>
    <w:p w14:paraId="5CB71534" w14:textId="666FA89A" w:rsidR="003A051A" w:rsidRPr="00802383" w:rsidRDefault="00B54425" w:rsidP="00802383">
      <w:pPr>
        <w:pStyle w:val="Paragraphedeliste"/>
        <w:numPr>
          <w:ilvl w:val="0"/>
          <w:numId w:val="28"/>
        </w:numPr>
        <w:tabs>
          <w:tab w:val="left" w:pos="1170"/>
        </w:tabs>
        <w:ind w:left="567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02383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  <w:r w:rsidR="003A051A" w:rsidRPr="00802383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3B6A18E5" w14:textId="77777777" w:rsidR="00B54425" w:rsidRDefault="003A051A" w:rsidP="00B54425">
      <w:pPr>
        <w:shd w:val="clear" w:color="auto" w:fill="D0CECE" w:themeFill="background2" w:themeFillShade="E6"/>
        <w:tabs>
          <w:tab w:val="left" w:pos="117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Soi</w:t>
      </w:r>
      <w:r w:rsidR="00B54425">
        <w:rPr>
          <w:rFonts w:asciiTheme="majorBidi" w:eastAsiaTheme="minorEastAsia" w:hAnsiTheme="majorBidi" w:cstheme="majorBidi"/>
          <w:sz w:val="26"/>
          <w:szCs w:val="26"/>
        </w:rPr>
        <w:t xml:space="preserve">t </w:t>
      </w:r>
      <w:r w:rsidR="00B54425" w:rsidRPr="00B54425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19D4C20B">
          <v:shape id="_x0000_i1052" type="#_x0000_t75" style="width:10.55pt;height:11.05pt" o:ole="">
            <v:imagedata r:id="rId60" o:title=""/>
          </v:shape>
          <o:OLEObject Type="Embed" ProgID="Equation.DSMT4" ShapeID="_x0000_i1052" DrawAspect="Content" ObjectID="_1660843911" r:id="rId61"/>
        </w:object>
      </w:r>
      <w:r w:rsidR="00B54425">
        <w:rPr>
          <w:rFonts w:asciiTheme="majorBidi" w:eastAsiaTheme="minorEastAsia" w:hAnsiTheme="majorBidi" w:cstheme="majorBidi"/>
          <w:sz w:val="26"/>
          <w:szCs w:val="26"/>
        </w:rPr>
        <w:t xml:space="preserve"> un nombre entier naturel.</w:t>
      </w:r>
    </w:p>
    <w:p w14:paraId="0D9ECE62" w14:textId="20604DAF" w:rsidR="00B54425" w:rsidRPr="00B54425" w:rsidRDefault="00B54425" w:rsidP="00B54425">
      <w:pPr>
        <w:pStyle w:val="Paragraphedeliste"/>
        <w:numPr>
          <w:ilvl w:val="0"/>
          <w:numId w:val="27"/>
        </w:numPr>
        <w:shd w:val="clear" w:color="auto" w:fill="D0CECE" w:themeFill="background2" w:themeFillShade="E6"/>
        <w:tabs>
          <w:tab w:val="left" w:pos="1170"/>
        </w:tabs>
        <w:ind w:left="426" w:hanging="284"/>
        <w:rPr>
          <w:rFonts w:asciiTheme="majorBidi" w:eastAsiaTheme="minorEastAsia" w:hAnsiTheme="majorBidi" w:cstheme="majorBidi"/>
          <w:sz w:val="26"/>
          <w:szCs w:val="26"/>
        </w:rPr>
      </w:pPr>
      <w:r w:rsidRPr="00B54425">
        <w:rPr>
          <w:rFonts w:asciiTheme="majorBidi" w:eastAsiaTheme="minorEastAsia" w:hAnsiTheme="majorBidi" w:cstheme="majorBidi"/>
          <w:sz w:val="26"/>
          <w:szCs w:val="26"/>
        </w:rPr>
        <w:t xml:space="preserve">On dit que </w:t>
      </w:r>
      <w:r w:rsidRPr="00B54425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63F8332F">
          <v:shape id="_x0000_i1053" type="#_x0000_t75" style="width:10.55pt;height:11.05pt" o:ole="">
            <v:imagedata r:id="rId62" o:title=""/>
          </v:shape>
          <o:OLEObject Type="Embed" ProgID="Equation.DSMT4" ShapeID="_x0000_i1053" DrawAspect="Content" ObjectID="_1660843912" r:id="rId6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B54425">
        <w:rPr>
          <w:rFonts w:asciiTheme="majorBidi" w:eastAsiaTheme="minorEastAsia" w:hAnsiTheme="majorBidi" w:cstheme="majorBidi"/>
          <w:sz w:val="26"/>
          <w:szCs w:val="26"/>
        </w:rPr>
        <w:t xml:space="preserve">est un </w:t>
      </w:r>
      <w:r w:rsidRPr="00B54425">
        <w:rPr>
          <w:rFonts w:asciiTheme="majorBidi" w:eastAsiaTheme="minorEastAsia" w:hAnsiTheme="majorBidi" w:cstheme="majorBidi"/>
          <w:b/>
          <w:bCs/>
          <w:sz w:val="26"/>
          <w:szCs w:val="26"/>
        </w:rPr>
        <w:t>nombre pair</w:t>
      </w:r>
      <w:r w:rsidRPr="00B54425">
        <w:rPr>
          <w:rFonts w:asciiTheme="majorBidi" w:eastAsiaTheme="minorEastAsia" w:hAnsiTheme="majorBidi" w:cstheme="majorBidi"/>
          <w:sz w:val="26"/>
          <w:szCs w:val="26"/>
        </w:rPr>
        <w:t xml:space="preserve"> s’il existe un nombre entier naturel </w:t>
      </w:r>
      <w:r w:rsidRPr="00B54425">
        <w:rPr>
          <w:position w:val="-6"/>
        </w:rPr>
        <w:object w:dxaOrig="200" w:dyaOrig="279" w14:anchorId="083F64CB">
          <v:shape id="_x0000_i1054" type="#_x0000_t75" style="width:10.55pt;height:13.45pt" o:ole="">
            <v:imagedata r:id="rId64" o:title=""/>
          </v:shape>
          <o:OLEObject Type="Embed" ProgID="Equation.DSMT4" ShapeID="_x0000_i1054" DrawAspect="Content" ObjectID="_1660843913" r:id="rId65"/>
        </w:object>
      </w:r>
      <w:r w:rsidRPr="00B54425">
        <w:rPr>
          <w:rFonts w:asciiTheme="majorBidi" w:eastAsiaTheme="minorEastAsia" w:hAnsiTheme="majorBidi" w:cstheme="majorBidi"/>
          <w:sz w:val="26"/>
          <w:szCs w:val="26"/>
        </w:rPr>
        <w:t xml:space="preserve"> tel que </w:t>
      </w:r>
      <w:proofErr w:type="gramStart"/>
      <w:r w:rsidRPr="00B54425">
        <w:rPr>
          <w:rFonts w:asciiTheme="majorBidi" w:eastAsiaTheme="minorEastAsia" w:hAnsiTheme="majorBidi" w:cstheme="majorBidi"/>
          <w:sz w:val="26"/>
          <w:szCs w:val="26"/>
        </w:rPr>
        <w:t xml:space="preserve">: </w:t>
      </w:r>
      <w:r w:rsidRPr="00B54425">
        <w:rPr>
          <w:position w:val="-6"/>
        </w:rPr>
        <w:object w:dxaOrig="700" w:dyaOrig="279" w14:anchorId="1780B833">
          <v:shape id="_x0000_i1055" type="#_x0000_t75" style="width:35.05pt;height:13.45pt" o:ole="">
            <v:imagedata r:id="rId66" o:title=""/>
          </v:shape>
          <o:OLEObject Type="Embed" ProgID="Equation.DSMT4" ShapeID="_x0000_i1055" DrawAspect="Content" ObjectID="_1660843914" r:id="rId67"/>
        </w:object>
      </w:r>
      <w:r w:rsidRPr="00B54425">
        <w:rPr>
          <w:rFonts w:asciiTheme="majorBidi" w:eastAsiaTheme="minorEastAsia" w:hAnsiTheme="majorBidi" w:cstheme="majorBidi"/>
          <w:sz w:val="26"/>
          <w:szCs w:val="26"/>
        </w:rPr>
        <w:t>.</w:t>
      </w:r>
      <w:proofErr w:type="gramEnd"/>
    </w:p>
    <w:p w14:paraId="4C2A66C4" w14:textId="43CC7CF0" w:rsidR="004F0EAE" w:rsidRPr="00B54425" w:rsidRDefault="00B54425" w:rsidP="00B54425">
      <w:pPr>
        <w:pStyle w:val="Paragraphedeliste"/>
        <w:numPr>
          <w:ilvl w:val="0"/>
          <w:numId w:val="27"/>
        </w:numPr>
        <w:shd w:val="clear" w:color="auto" w:fill="D0CECE" w:themeFill="background2" w:themeFillShade="E6"/>
        <w:tabs>
          <w:tab w:val="left" w:pos="1170"/>
        </w:tabs>
        <w:ind w:left="426" w:hanging="284"/>
        <w:rPr>
          <w:rFonts w:asciiTheme="majorBidi" w:eastAsiaTheme="minorEastAsia" w:hAnsiTheme="majorBidi" w:cstheme="majorBidi"/>
          <w:sz w:val="26"/>
          <w:szCs w:val="26"/>
        </w:rPr>
      </w:pPr>
      <w:r w:rsidRPr="00B54425">
        <w:rPr>
          <w:rFonts w:asciiTheme="majorBidi" w:eastAsiaTheme="minorEastAsia" w:hAnsiTheme="majorBidi" w:cstheme="majorBidi"/>
          <w:sz w:val="26"/>
          <w:szCs w:val="26"/>
        </w:rPr>
        <w:t xml:space="preserve">On dit que </w:t>
      </w:r>
      <w:r w:rsidRPr="00B54425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71658C4F">
          <v:shape id="_x0000_i1056" type="#_x0000_t75" style="width:10.55pt;height:11.05pt" o:ole="">
            <v:imagedata r:id="rId62" o:title=""/>
          </v:shape>
          <o:OLEObject Type="Embed" ProgID="Equation.DSMT4" ShapeID="_x0000_i1056" DrawAspect="Content" ObjectID="_1660843915" r:id="rId6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B54425">
        <w:rPr>
          <w:rFonts w:asciiTheme="majorBidi" w:eastAsiaTheme="minorEastAsia" w:hAnsiTheme="majorBidi" w:cstheme="majorBidi"/>
          <w:sz w:val="26"/>
          <w:szCs w:val="26"/>
        </w:rPr>
        <w:t xml:space="preserve">est un </w:t>
      </w:r>
      <w:r w:rsidRPr="00B54425">
        <w:rPr>
          <w:rFonts w:asciiTheme="majorBidi" w:eastAsiaTheme="minorEastAsia" w:hAnsiTheme="majorBidi" w:cstheme="majorBidi"/>
          <w:b/>
          <w:bCs/>
          <w:sz w:val="26"/>
          <w:szCs w:val="26"/>
        </w:rPr>
        <w:t xml:space="preserve">nombre </w:t>
      </w:r>
      <w:r>
        <w:rPr>
          <w:rFonts w:asciiTheme="majorBidi" w:eastAsiaTheme="minorEastAsia" w:hAnsiTheme="majorBidi" w:cstheme="majorBidi"/>
          <w:b/>
          <w:bCs/>
          <w:sz w:val="26"/>
          <w:szCs w:val="26"/>
        </w:rPr>
        <w:t>im</w:t>
      </w:r>
      <w:r w:rsidRPr="00B54425">
        <w:rPr>
          <w:rFonts w:asciiTheme="majorBidi" w:eastAsiaTheme="minorEastAsia" w:hAnsiTheme="majorBidi" w:cstheme="majorBidi"/>
          <w:b/>
          <w:bCs/>
          <w:sz w:val="26"/>
          <w:szCs w:val="26"/>
        </w:rPr>
        <w:t>pair</w:t>
      </w:r>
      <w:r w:rsidRPr="00B54425">
        <w:rPr>
          <w:rFonts w:asciiTheme="majorBidi" w:eastAsiaTheme="minorEastAsia" w:hAnsiTheme="majorBidi" w:cstheme="majorBidi"/>
          <w:sz w:val="26"/>
          <w:szCs w:val="26"/>
        </w:rPr>
        <w:t xml:space="preserve"> s’il existe un nombre entier naturel </w:t>
      </w:r>
      <w:r w:rsidRPr="00B54425">
        <w:rPr>
          <w:position w:val="-6"/>
        </w:rPr>
        <w:object w:dxaOrig="200" w:dyaOrig="279" w14:anchorId="5FC4A8F0">
          <v:shape id="_x0000_i1057" type="#_x0000_t75" style="width:10.55pt;height:13.45pt" o:ole="">
            <v:imagedata r:id="rId64" o:title=""/>
          </v:shape>
          <o:OLEObject Type="Embed" ProgID="Equation.DSMT4" ShapeID="_x0000_i1057" DrawAspect="Content" ObjectID="_1660843916" r:id="rId69"/>
        </w:object>
      </w:r>
      <w:r w:rsidRPr="00B54425">
        <w:rPr>
          <w:rFonts w:asciiTheme="majorBidi" w:eastAsiaTheme="minorEastAsia" w:hAnsiTheme="majorBidi" w:cstheme="majorBidi"/>
          <w:sz w:val="26"/>
          <w:szCs w:val="26"/>
        </w:rPr>
        <w:t xml:space="preserve"> tel que </w:t>
      </w:r>
      <w:proofErr w:type="gramStart"/>
      <w:r w:rsidRPr="00B54425">
        <w:rPr>
          <w:rFonts w:asciiTheme="majorBidi" w:eastAsiaTheme="minorEastAsia" w:hAnsiTheme="majorBidi" w:cstheme="majorBidi"/>
          <w:sz w:val="26"/>
          <w:szCs w:val="26"/>
        </w:rPr>
        <w:t xml:space="preserve">: </w:t>
      </w:r>
      <w:r w:rsidRPr="00B54425">
        <w:rPr>
          <w:position w:val="-6"/>
        </w:rPr>
        <w:object w:dxaOrig="980" w:dyaOrig="279" w14:anchorId="1691D92E">
          <v:shape id="_x0000_i1058" type="#_x0000_t75" style="width:48.95pt;height:13.45pt" o:ole="">
            <v:imagedata r:id="rId70" o:title=""/>
          </v:shape>
          <o:OLEObject Type="Embed" ProgID="Equation.DSMT4" ShapeID="_x0000_i1058" DrawAspect="Content" ObjectID="_1660843917" r:id="rId71"/>
        </w:object>
      </w:r>
      <w:r w:rsidRPr="00B54425">
        <w:rPr>
          <w:rFonts w:asciiTheme="majorBidi" w:eastAsiaTheme="minorEastAsia" w:hAnsiTheme="majorBidi" w:cstheme="majorBidi"/>
          <w:sz w:val="26"/>
          <w:szCs w:val="26"/>
        </w:rPr>
        <w:t>.</w:t>
      </w:r>
      <w:proofErr w:type="gramEnd"/>
    </w:p>
    <w:p w14:paraId="04577F3B" w14:textId="275463AE" w:rsidR="004F0EAE" w:rsidRDefault="00B54425" w:rsidP="00B54425">
      <w:pPr>
        <w:pStyle w:val="Paragraphedeliste"/>
        <w:tabs>
          <w:tab w:val="left" w:pos="1170"/>
        </w:tabs>
        <w:ind w:left="426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 w:rsidR="00802383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:</w:t>
      </w:r>
    </w:p>
    <w:p w14:paraId="068FF0F0" w14:textId="3D467087" w:rsidR="00802383" w:rsidRPr="00802383" w:rsidRDefault="00802383" w:rsidP="00802383">
      <w:pPr>
        <w:pStyle w:val="Paragraphedeliste"/>
        <w:numPr>
          <w:ilvl w:val="0"/>
          <w:numId w:val="27"/>
        </w:numPr>
        <w:tabs>
          <w:tab w:val="left" w:pos="2850"/>
          <w:tab w:val="left" w:pos="4789"/>
          <w:tab w:val="left" w:pos="6729"/>
        </w:tabs>
        <w:spacing w:before="79"/>
        <w:rPr>
          <w:rFonts w:asciiTheme="majorBidi" w:hAnsiTheme="majorBidi" w:cstheme="majorBidi"/>
          <w:iCs/>
          <w:sz w:val="26"/>
          <w:szCs w:val="26"/>
        </w:rPr>
      </w:pPr>
      <w:r w:rsidRPr="00802383">
        <w:rPr>
          <w:rFonts w:asciiTheme="majorBidi" w:hAnsiTheme="majorBidi" w:cstheme="majorBidi"/>
          <w:iCs/>
          <w:sz w:val="26"/>
          <w:szCs w:val="26"/>
        </w:rPr>
        <w:t>On a : 144 = 2×72, donc 144 est un nombre pair.</w:t>
      </w:r>
    </w:p>
    <w:p w14:paraId="6B80D344" w14:textId="25A8430C" w:rsidR="00802383" w:rsidRDefault="00802383" w:rsidP="00802383">
      <w:pPr>
        <w:pStyle w:val="Paragraphedeliste"/>
        <w:numPr>
          <w:ilvl w:val="0"/>
          <w:numId w:val="27"/>
        </w:numPr>
        <w:tabs>
          <w:tab w:val="left" w:pos="2850"/>
          <w:tab w:val="left" w:pos="4789"/>
          <w:tab w:val="left" w:pos="6729"/>
        </w:tabs>
        <w:spacing w:before="79"/>
        <w:rPr>
          <w:rFonts w:asciiTheme="majorBidi" w:hAnsiTheme="majorBidi" w:cstheme="majorBidi"/>
          <w:iCs/>
          <w:sz w:val="26"/>
          <w:szCs w:val="26"/>
        </w:rPr>
      </w:pPr>
      <w:r w:rsidRPr="00802383">
        <w:rPr>
          <w:rFonts w:asciiTheme="majorBidi" w:hAnsiTheme="majorBidi" w:cstheme="majorBidi"/>
          <w:iCs/>
          <w:sz w:val="26"/>
          <w:szCs w:val="26"/>
        </w:rPr>
        <w:t>On a : 161 = 2×80 + 1, donc 161 est un nombre impair</w:t>
      </w:r>
      <w:r>
        <w:rPr>
          <w:rFonts w:asciiTheme="majorBidi" w:hAnsiTheme="majorBidi" w:cstheme="majorBidi"/>
          <w:iCs/>
          <w:sz w:val="26"/>
          <w:szCs w:val="26"/>
        </w:rPr>
        <w:t>.</w:t>
      </w:r>
    </w:p>
    <w:p w14:paraId="137BBFE7" w14:textId="77777777" w:rsidR="00904E35" w:rsidRPr="00904E35" w:rsidRDefault="00904E35" w:rsidP="00904E35">
      <w:pPr>
        <w:tabs>
          <w:tab w:val="left" w:pos="2850"/>
          <w:tab w:val="left" w:pos="4789"/>
          <w:tab w:val="left" w:pos="6729"/>
        </w:tabs>
        <w:spacing w:before="79"/>
        <w:rPr>
          <w:rFonts w:asciiTheme="majorBidi" w:hAnsiTheme="majorBidi" w:cstheme="majorBidi"/>
          <w:iCs/>
          <w:sz w:val="26"/>
          <w:szCs w:val="26"/>
        </w:rPr>
      </w:pPr>
    </w:p>
    <w:p w14:paraId="23BC75A2" w14:textId="68D12ABC" w:rsidR="00802383" w:rsidRPr="00E27864" w:rsidRDefault="00802383" w:rsidP="00E27864">
      <w:pPr>
        <w:pStyle w:val="Paragraphedeliste"/>
        <w:numPr>
          <w:ilvl w:val="0"/>
          <w:numId w:val="28"/>
        </w:numPr>
        <w:tabs>
          <w:tab w:val="left" w:pos="2850"/>
          <w:tab w:val="left" w:pos="4789"/>
          <w:tab w:val="left" w:pos="6729"/>
        </w:tabs>
        <w:spacing w:before="79"/>
        <w:ind w:left="426"/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02383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Opérations sur les nombres pairs et les nombres impairs :</w:t>
      </w:r>
    </w:p>
    <w:p w14:paraId="15157D80" w14:textId="3B616BA7" w:rsidR="004F0EAE" w:rsidRPr="004F0EAE" w:rsidRDefault="004F0EAE" w:rsidP="00B54425">
      <w:pPr>
        <w:tabs>
          <w:tab w:val="left" w:pos="1170"/>
        </w:tabs>
        <w:ind w:left="426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F0EA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 :</w:t>
      </w:r>
    </w:p>
    <w:p w14:paraId="76F51787" w14:textId="64892AE4" w:rsidR="00E27864" w:rsidRDefault="00E27864" w:rsidP="00E27864">
      <w:pPr>
        <w:tabs>
          <w:tab w:val="left" w:pos="117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E27864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15FED10F">
          <v:shape id="_x0000_i1059" type="#_x0000_t75" style="width:10.55pt;height:11.05pt" o:ole="">
            <v:imagedata r:id="rId72" o:title=""/>
          </v:shape>
          <o:OLEObject Type="Embed" ProgID="Equation.DSMT4" ShapeID="_x0000_i1059" DrawAspect="Content" ObjectID="_1660843918" r:id="rId7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E27864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475CFA5C">
          <v:shape id="_x0000_i1060" type="#_x0000_t75" style="width:10.55pt;height:13.45pt" o:ole="">
            <v:imagedata r:id="rId74" o:title=""/>
          </v:shape>
          <o:OLEObject Type="Embed" ProgID="Equation.DSMT4" ShapeID="_x0000_i1060" DrawAspect="Content" ObjectID="_1660843919" r:id="rId7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ux nombres entiers naturels on a : 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069"/>
        <w:gridCol w:w="1052"/>
        <w:gridCol w:w="1276"/>
        <w:gridCol w:w="1559"/>
        <w:gridCol w:w="1560"/>
        <w:gridCol w:w="1842"/>
      </w:tblGrid>
      <w:tr w:rsidR="00E27864" w14:paraId="3BA1787C" w14:textId="77777777" w:rsidTr="00E27864">
        <w:trPr>
          <w:jc w:val="center"/>
        </w:trPr>
        <w:tc>
          <w:tcPr>
            <w:tcW w:w="1069" w:type="dxa"/>
          </w:tcPr>
          <w:p w14:paraId="5E799F25" w14:textId="79DE9765" w:rsidR="00E27864" w:rsidRPr="00C030D9" w:rsidRDefault="00E27864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>Nombre</w:t>
            </w:r>
          </w:p>
        </w:tc>
        <w:tc>
          <w:tcPr>
            <w:tcW w:w="1052" w:type="dxa"/>
          </w:tcPr>
          <w:p w14:paraId="7ADB2D72" w14:textId="62C7FC24" w:rsidR="00E27864" w:rsidRPr="00C030D9" w:rsidRDefault="00E27864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 w:rsidRPr="00C030D9">
              <w:rPr>
                <w:rFonts w:asciiTheme="majorBidi" w:eastAsiaTheme="minorEastAsia" w:hAnsiTheme="majorBidi" w:cstheme="majorBidi"/>
                <w:i/>
                <w:iCs/>
                <w:position w:val="-6"/>
                <w:sz w:val="26"/>
                <w:szCs w:val="26"/>
              </w:rPr>
              <w:object w:dxaOrig="200" w:dyaOrig="220" w14:anchorId="55434076">
                <v:shape id="_x0000_i1061" type="#_x0000_t75" style="width:10.55pt;height:11.05pt" o:ole="">
                  <v:imagedata r:id="rId76" o:title=""/>
                </v:shape>
                <o:OLEObject Type="Embed" ProgID="Equation.DSMT4" ShapeID="_x0000_i1061" DrawAspect="Content" ObjectID="_1660843920" r:id="rId77"/>
              </w:object>
            </w:r>
            <w:r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1276" w:type="dxa"/>
          </w:tcPr>
          <w:p w14:paraId="456B7AE8" w14:textId="22AEAB5E" w:rsidR="00E27864" w:rsidRPr="00C030D9" w:rsidRDefault="00E27864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 w:rsidRPr="00C030D9">
              <w:rPr>
                <w:rFonts w:asciiTheme="majorBidi" w:eastAsiaTheme="minorEastAsia" w:hAnsiTheme="majorBidi" w:cstheme="majorBidi"/>
                <w:i/>
                <w:iCs/>
                <w:position w:val="-6"/>
                <w:sz w:val="26"/>
                <w:szCs w:val="26"/>
              </w:rPr>
              <w:object w:dxaOrig="200" w:dyaOrig="279" w14:anchorId="0BDB4DC8">
                <v:shape id="_x0000_i1062" type="#_x0000_t75" style="width:10.55pt;height:13.45pt" o:ole="">
                  <v:imagedata r:id="rId78" o:title=""/>
                </v:shape>
                <o:OLEObject Type="Embed" ProgID="Equation.DSMT4" ShapeID="_x0000_i1062" DrawAspect="Content" ObjectID="_1660843921" r:id="rId79"/>
              </w:object>
            </w:r>
            <w:r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</w:tcPr>
          <w:p w14:paraId="4756DFF0" w14:textId="5FB647E8" w:rsidR="00E27864" w:rsidRPr="00C030D9" w:rsidRDefault="00E27864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 w:rsidRPr="00C030D9">
              <w:rPr>
                <w:rFonts w:asciiTheme="majorBidi" w:eastAsiaTheme="minorEastAsia" w:hAnsiTheme="majorBidi" w:cstheme="majorBidi"/>
                <w:i/>
                <w:iCs/>
                <w:position w:val="-6"/>
                <w:sz w:val="26"/>
                <w:szCs w:val="26"/>
              </w:rPr>
              <w:object w:dxaOrig="540" w:dyaOrig="279" w14:anchorId="0F286161">
                <v:shape id="_x0000_i1063" type="#_x0000_t75" style="width:26.9pt;height:13.45pt" o:ole="">
                  <v:imagedata r:id="rId80" o:title=""/>
                </v:shape>
                <o:OLEObject Type="Embed" ProgID="Equation.DSMT4" ShapeID="_x0000_i1063" DrawAspect="Content" ObjectID="_1660843922" r:id="rId81"/>
              </w:object>
            </w:r>
            <w:r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1560" w:type="dxa"/>
          </w:tcPr>
          <w:p w14:paraId="6AD9C2DE" w14:textId="14E0643A" w:rsidR="00E27864" w:rsidRPr="00C030D9" w:rsidRDefault="00E27864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 w:rsidRPr="00C030D9">
              <w:rPr>
                <w:rFonts w:asciiTheme="majorBidi" w:eastAsiaTheme="minorEastAsia" w:hAnsiTheme="majorBidi" w:cstheme="majorBidi"/>
                <w:i/>
                <w:iCs/>
                <w:position w:val="-6"/>
                <w:sz w:val="26"/>
                <w:szCs w:val="26"/>
              </w:rPr>
              <w:object w:dxaOrig="520" w:dyaOrig="279" w14:anchorId="1792A939">
                <v:shape id="_x0000_i1064" type="#_x0000_t75" style="width:25.45pt;height:13.45pt" o:ole="">
                  <v:imagedata r:id="rId82" o:title=""/>
                </v:shape>
                <o:OLEObject Type="Embed" ProgID="Equation.DSMT4" ShapeID="_x0000_i1064" DrawAspect="Content" ObjectID="_1660843923" r:id="rId83"/>
              </w:object>
            </w:r>
            <w:r w:rsidR="006C7C78" w:rsidRPr="006C7C78">
              <w:rPr>
                <w:rFonts w:asciiTheme="majorBidi" w:eastAsiaTheme="minorEastAsia" w:hAnsiTheme="majorBidi" w:cstheme="majorBidi"/>
                <w:i/>
                <w:iCs/>
                <w:position w:val="-10"/>
                <w:sz w:val="26"/>
                <w:szCs w:val="26"/>
              </w:rPr>
              <w:object w:dxaOrig="720" w:dyaOrig="320" w14:anchorId="3AC3AFC6">
                <v:shape id="_x0000_i1065" type="#_x0000_t75" style="width:36pt;height:16.3pt" o:ole="">
                  <v:imagedata r:id="rId84" o:title=""/>
                </v:shape>
                <o:OLEObject Type="Embed" ProgID="Equation.DSMT4" ShapeID="_x0000_i1065" DrawAspect="Content" ObjectID="_1660843924" r:id="rId85"/>
              </w:object>
            </w:r>
            <w:r w:rsidR="006C7C78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 </w:t>
            </w:r>
            <w:r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1842" w:type="dxa"/>
          </w:tcPr>
          <w:p w14:paraId="3F159FD5" w14:textId="3F2BB351" w:rsidR="00E27864" w:rsidRPr="00C030D9" w:rsidRDefault="00E27864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 w:rsidRPr="00C030D9">
              <w:rPr>
                <w:rFonts w:asciiTheme="majorBidi" w:eastAsiaTheme="minorEastAsia" w:hAnsiTheme="majorBidi" w:cstheme="majorBidi"/>
                <w:i/>
                <w:iCs/>
                <w:position w:val="-6"/>
                <w:sz w:val="26"/>
                <w:szCs w:val="26"/>
              </w:rPr>
              <w:object w:dxaOrig="499" w:dyaOrig="279" w14:anchorId="032FEC49">
                <v:shape id="_x0000_i1066" type="#_x0000_t75" style="width:24.95pt;height:13.45pt" o:ole="">
                  <v:imagedata r:id="rId86" o:title=""/>
                </v:shape>
                <o:OLEObject Type="Embed" ProgID="Equation.DSMT4" ShapeID="_x0000_i1066" DrawAspect="Content" ObjectID="_1660843925" r:id="rId87"/>
              </w:object>
            </w:r>
            <w:r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 </w:t>
            </w:r>
          </w:p>
        </w:tc>
      </w:tr>
      <w:tr w:rsidR="00E27864" w14:paraId="185DC827" w14:textId="77777777" w:rsidTr="00E27864">
        <w:trPr>
          <w:jc w:val="center"/>
        </w:trPr>
        <w:tc>
          <w:tcPr>
            <w:tcW w:w="1069" w:type="dxa"/>
            <w:vMerge w:val="restart"/>
          </w:tcPr>
          <w:p w14:paraId="33234A0A" w14:textId="77777777" w:rsidR="00E27864" w:rsidRPr="00C030D9" w:rsidRDefault="00E27864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</w:p>
          <w:p w14:paraId="3C97F92D" w14:textId="39A5F87A" w:rsidR="00E27864" w:rsidRPr="00C030D9" w:rsidRDefault="00E27864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Parité </w:t>
            </w:r>
          </w:p>
        </w:tc>
        <w:tc>
          <w:tcPr>
            <w:tcW w:w="1052" w:type="dxa"/>
          </w:tcPr>
          <w:p w14:paraId="2D3EFBCE" w14:textId="3EDB5BEE" w:rsidR="00E27864" w:rsidRPr="00C030D9" w:rsidRDefault="00E27864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Pair </w:t>
            </w:r>
          </w:p>
        </w:tc>
        <w:tc>
          <w:tcPr>
            <w:tcW w:w="1276" w:type="dxa"/>
          </w:tcPr>
          <w:p w14:paraId="644EDA1C" w14:textId="67D7D95A" w:rsidR="00E27864" w:rsidRPr="00C030D9" w:rsidRDefault="00E27864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>Pair</w:t>
            </w:r>
          </w:p>
        </w:tc>
        <w:tc>
          <w:tcPr>
            <w:tcW w:w="1559" w:type="dxa"/>
          </w:tcPr>
          <w:p w14:paraId="401260EE" w14:textId="6511E5F8" w:rsidR="00E27864" w:rsidRPr="00C030D9" w:rsidRDefault="00C030D9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Pair </w:t>
            </w:r>
          </w:p>
        </w:tc>
        <w:tc>
          <w:tcPr>
            <w:tcW w:w="1560" w:type="dxa"/>
          </w:tcPr>
          <w:p w14:paraId="1C1D4E80" w14:textId="5D8742C7" w:rsidR="00E27864" w:rsidRPr="00C030D9" w:rsidRDefault="00C030D9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Pair </w:t>
            </w:r>
          </w:p>
        </w:tc>
        <w:tc>
          <w:tcPr>
            <w:tcW w:w="1842" w:type="dxa"/>
          </w:tcPr>
          <w:p w14:paraId="2B593548" w14:textId="72AE1960" w:rsidR="00E27864" w:rsidRPr="00C030D9" w:rsidRDefault="00C030D9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Pair </w:t>
            </w:r>
          </w:p>
        </w:tc>
      </w:tr>
      <w:tr w:rsidR="00E27864" w14:paraId="473B97EE" w14:textId="77777777" w:rsidTr="00E27864">
        <w:trPr>
          <w:jc w:val="center"/>
        </w:trPr>
        <w:tc>
          <w:tcPr>
            <w:tcW w:w="1069" w:type="dxa"/>
            <w:vMerge/>
          </w:tcPr>
          <w:p w14:paraId="60D42E19" w14:textId="77777777" w:rsidR="00E27864" w:rsidRPr="00C030D9" w:rsidRDefault="00E27864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</w:p>
        </w:tc>
        <w:tc>
          <w:tcPr>
            <w:tcW w:w="1052" w:type="dxa"/>
          </w:tcPr>
          <w:p w14:paraId="46F95C2F" w14:textId="3AE58AD3" w:rsidR="00E27864" w:rsidRPr="00C030D9" w:rsidRDefault="00E27864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Pair </w:t>
            </w:r>
          </w:p>
        </w:tc>
        <w:tc>
          <w:tcPr>
            <w:tcW w:w="1276" w:type="dxa"/>
          </w:tcPr>
          <w:p w14:paraId="67524E83" w14:textId="3FEF5C99" w:rsidR="00E27864" w:rsidRPr="00C030D9" w:rsidRDefault="00E27864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Impair </w:t>
            </w:r>
          </w:p>
        </w:tc>
        <w:tc>
          <w:tcPr>
            <w:tcW w:w="1559" w:type="dxa"/>
          </w:tcPr>
          <w:p w14:paraId="5B9AF6D1" w14:textId="705CB41A" w:rsidR="00E27864" w:rsidRPr="00C030D9" w:rsidRDefault="00C030D9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Impair </w:t>
            </w:r>
          </w:p>
        </w:tc>
        <w:tc>
          <w:tcPr>
            <w:tcW w:w="1560" w:type="dxa"/>
          </w:tcPr>
          <w:p w14:paraId="62FB9A19" w14:textId="0585636B" w:rsidR="00E27864" w:rsidRPr="00C030D9" w:rsidRDefault="00C030D9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Impair </w:t>
            </w:r>
          </w:p>
        </w:tc>
        <w:tc>
          <w:tcPr>
            <w:tcW w:w="1842" w:type="dxa"/>
          </w:tcPr>
          <w:p w14:paraId="695399AE" w14:textId="0F43DBF0" w:rsidR="00E27864" w:rsidRPr="00C030D9" w:rsidRDefault="00C030D9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Pair </w:t>
            </w:r>
          </w:p>
        </w:tc>
      </w:tr>
      <w:tr w:rsidR="00E27864" w14:paraId="48551905" w14:textId="77777777" w:rsidTr="00E27864">
        <w:trPr>
          <w:jc w:val="center"/>
        </w:trPr>
        <w:tc>
          <w:tcPr>
            <w:tcW w:w="1069" w:type="dxa"/>
            <w:vMerge/>
          </w:tcPr>
          <w:p w14:paraId="544058A1" w14:textId="77777777" w:rsidR="00E27864" w:rsidRPr="00C030D9" w:rsidRDefault="00E27864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</w:p>
        </w:tc>
        <w:tc>
          <w:tcPr>
            <w:tcW w:w="1052" w:type="dxa"/>
          </w:tcPr>
          <w:p w14:paraId="43950A28" w14:textId="734860A8" w:rsidR="00E27864" w:rsidRPr="00C030D9" w:rsidRDefault="00E27864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Impair </w:t>
            </w:r>
          </w:p>
        </w:tc>
        <w:tc>
          <w:tcPr>
            <w:tcW w:w="1276" w:type="dxa"/>
          </w:tcPr>
          <w:p w14:paraId="47B36910" w14:textId="2993A32A" w:rsidR="00E27864" w:rsidRPr="00C030D9" w:rsidRDefault="00C030D9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Pair </w:t>
            </w:r>
          </w:p>
        </w:tc>
        <w:tc>
          <w:tcPr>
            <w:tcW w:w="1559" w:type="dxa"/>
          </w:tcPr>
          <w:p w14:paraId="48D25E0F" w14:textId="5C26358F" w:rsidR="00E27864" w:rsidRPr="00C030D9" w:rsidRDefault="00C030D9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Impair </w:t>
            </w:r>
          </w:p>
        </w:tc>
        <w:tc>
          <w:tcPr>
            <w:tcW w:w="1560" w:type="dxa"/>
          </w:tcPr>
          <w:p w14:paraId="496F37B8" w14:textId="2E5F4800" w:rsidR="00E27864" w:rsidRPr="00C030D9" w:rsidRDefault="00C030D9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Impair </w:t>
            </w:r>
          </w:p>
        </w:tc>
        <w:tc>
          <w:tcPr>
            <w:tcW w:w="1842" w:type="dxa"/>
          </w:tcPr>
          <w:p w14:paraId="4AB9789E" w14:textId="255A1A2D" w:rsidR="00E27864" w:rsidRPr="00C030D9" w:rsidRDefault="00C030D9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Pair </w:t>
            </w:r>
          </w:p>
        </w:tc>
      </w:tr>
      <w:tr w:rsidR="00E27864" w14:paraId="1AFA7FCB" w14:textId="77777777" w:rsidTr="00E27864">
        <w:trPr>
          <w:jc w:val="center"/>
        </w:trPr>
        <w:tc>
          <w:tcPr>
            <w:tcW w:w="1069" w:type="dxa"/>
            <w:vMerge/>
          </w:tcPr>
          <w:p w14:paraId="03ADA392" w14:textId="77777777" w:rsidR="00E27864" w:rsidRPr="00C030D9" w:rsidRDefault="00E27864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</w:p>
        </w:tc>
        <w:tc>
          <w:tcPr>
            <w:tcW w:w="1052" w:type="dxa"/>
          </w:tcPr>
          <w:p w14:paraId="3768C7D8" w14:textId="6FA45308" w:rsidR="00E27864" w:rsidRPr="00C030D9" w:rsidRDefault="00C030D9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>I</w:t>
            </w:r>
            <w:r w:rsidR="00E27864"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>mpair</w:t>
            </w:r>
            <w:r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1276" w:type="dxa"/>
          </w:tcPr>
          <w:p w14:paraId="49C77EF6" w14:textId="584EADF2" w:rsidR="00E27864" w:rsidRPr="00C030D9" w:rsidRDefault="00C030D9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 w:rsidRPr="00C030D9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Impair </w:t>
            </w:r>
          </w:p>
        </w:tc>
        <w:tc>
          <w:tcPr>
            <w:tcW w:w="1559" w:type="dxa"/>
          </w:tcPr>
          <w:p w14:paraId="055E86E0" w14:textId="194F6D6F" w:rsidR="00E27864" w:rsidRPr="00C030D9" w:rsidRDefault="00C030D9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Pair </w:t>
            </w:r>
          </w:p>
        </w:tc>
        <w:tc>
          <w:tcPr>
            <w:tcW w:w="1560" w:type="dxa"/>
          </w:tcPr>
          <w:p w14:paraId="1668FB3F" w14:textId="556038DB" w:rsidR="00E27864" w:rsidRPr="00C030D9" w:rsidRDefault="00C030D9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Pair </w:t>
            </w:r>
          </w:p>
        </w:tc>
        <w:tc>
          <w:tcPr>
            <w:tcW w:w="1842" w:type="dxa"/>
          </w:tcPr>
          <w:p w14:paraId="547B5862" w14:textId="0E136B8F" w:rsidR="00E27864" w:rsidRPr="00C030D9" w:rsidRDefault="00C030D9" w:rsidP="00E27864">
            <w:pPr>
              <w:tabs>
                <w:tab w:val="left" w:pos="1170"/>
              </w:tabs>
              <w:jc w:val="center"/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</w:rPr>
              <w:t xml:space="preserve">Impair </w:t>
            </w:r>
          </w:p>
        </w:tc>
      </w:tr>
    </w:tbl>
    <w:p w14:paraId="221720A9" w14:textId="6D1B3D93" w:rsidR="00E27864" w:rsidRPr="00473C0F" w:rsidRDefault="00473C0F" w:rsidP="00473C0F">
      <w:pPr>
        <w:tabs>
          <w:tab w:val="left" w:pos="1170"/>
        </w:tabs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473C0F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Démonstration : </w:t>
      </w:r>
    </w:p>
    <w:p w14:paraId="7948A671" w14:textId="30EA50E0" w:rsidR="00473C0F" w:rsidRPr="0078303E" w:rsidRDefault="00473C0F" w:rsidP="00473C0F">
      <w:pPr>
        <w:pStyle w:val="Paragraphedeliste"/>
        <w:numPr>
          <w:ilvl w:val="0"/>
          <w:numId w:val="30"/>
        </w:numPr>
        <w:spacing w:after="200" w:line="276" w:lineRule="auto"/>
        <w:ind w:left="426"/>
        <w:rPr>
          <w:rFonts w:asciiTheme="majorBidi" w:hAnsiTheme="majorBidi" w:cstheme="majorBidi"/>
          <w:i/>
          <w:iCs/>
          <w:sz w:val="26"/>
          <w:szCs w:val="26"/>
        </w:rPr>
      </w:pPr>
      <w:r w:rsidRPr="0078303E">
        <w:rPr>
          <w:rFonts w:asciiTheme="majorBidi" w:hAnsiTheme="majorBidi" w:cstheme="majorBidi"/>
          <w:i/>
          <w:iCs/>
          <w:sz w:val="26"/>
          <w:szCs w:val="26"/>
        </w:rPr>
        <w:t xml:space="preserve">Montrons que si a est pair et b est pair alors </w:t>
      </w:r>
      <w:r w:rsidRPr="0078303E">
        <w:rPr>
          <w:i/>
          <w:iCs/>
          <w:position w:val="-6"/>
        </w:rPr>
        <w:object w:dxaOrig="540" w:dyaOrig="279" w14:anchorId="2608E3EE">
          <v:shape id="_x0000_i1067" type="#_x0000_t75" style="width:26.9pt;height:13.45pt" o:ole="">
            <v:imagedata r:id="rId88" o:title=""/>
          </v:shape>
          <o:OLEObject Type="Embed" ProgID="Equation.DSMT4" ShapeID="_x0000_i1067" DrawAspect="Content" ObjectID="_1660843926" r:id="rId89"/>
        </w:object>
      </w:r>
      <w:r w:rsidRPr="0078303E">
        <w:rPr>
          <w:rFonts w:asciiTheme="majorBidi" w:hAnsiTheme="majorBidi" w:cstheme="majorBidi"/>
          <w:i/>
          <w:iCs/>
          <w:sz w:val="26"/>
          <w:szCs w:val="26"/>
        </w:rPr>
        <w:t xml:space="preserve">  est pair. </w:t>
      </w:r>
    </w:p>
    <w:p w14:paraId="7E37A32C" w14:textId="6F146CEF" w:rsidR="00473C0F" w:rsidRPr="0078303E" w:rsidRDefault="00473C0F" w:rsidP="00473C0F">
      <w:pPr>
        <w:pStyle w:val="Paragraphedeliste"/>
        <w:spacing w:after="200" w:line="276" w:lineRule="auto"/>
        <w:rPr>
          <w:rFonts w:asciiTheme="majorBidi" w:hAnsiTheme="majorBidi" w:cstheme="majorBidi"/>
          <w:i/>
          <w:iCs/>
          <w:sz w:val="26"/>
          <w:szCs w:val="26"/>
        </w:rPr>
      </w:pPr>
      <w:r w:rsidRPr="0078303E">
        <w:rPr>
          <w:rFonts w:asciiTheme="majorBidi" w:hAnsiTheme="majorBidi" w:cstheme="majorBidi"/>
          <w:i/>
          <w:iCs/>
          <w:sz w:val="26"/>
          <w:szCs w:val="26"/>
        </w:rPr>
        <w:t xml:space="preserve">Si a est pair, alors il existe un entier naturel </w:t>
      </w:r>
      <w:r w:rsidRPr="0078303E">
        <w:rPr>
          <w:rFonts w:asciiTheme="majorBidi" w:hAnsiTheme="majorBidi" w:cstheme="majorBidi"/>
          <w:i/>
          <w:iCs/>
          <w:position w:val="-6"/>
          <w:sz w:val="26"/>
          <w:szCs w:val="26"/>
        </w:rPr>
        <w:object w:dxaOrig="200" w:dyaOrig="279" w14:anchorId="300B69CE">
          <v:shape id="_x0000_i1068" type="#_x0000_t75" style="width:10.55pt;height:13.45pt" o:ole="">
            <v:imagedata r:id="rId90" o:title=""/>
          </v:shape>
          <o:OLEObject Type="Embed" ProgID="Equation.DSMT4" ShapeID="_x0000_i1068" DrawAspect="Content" ObjectID="_1660843927" r:id="rId91"/>
        </w:object>
      </w:r>
      <w:r w:rsidRPr="0078303E">
        <w:rPr>
          <w:rFonts w:asciiTheme="majorBidi" w:hAnsiTheme="majorBidi" w:cstheme="majorBidi"/>
          <w:i/>
          <w:iCs/>
          <w:sz w:val="26"/>
          <w:szCs w:val="26"/>
        </w:rPr>
        <w:t xml:space="preserve"> tel </w:t>
      </w:r>
      <w:proofErr w:type="gramStart"/>
      <w:r w:rsidRPr="0078303E">
        <w:rPr>
          <w:rFonts w:asciiTheme="majorBidi" w:hAnsiTheme="majorBidi" w:cstheme="majorBidi"/>
          <w:i/>
          <w:iCs/>
          <w:sz w:val="26"/>
          <w:szCs w:val="26"/>
        </w:rPr>
        <w:t xml:space="preserve">que </w:t>
      </w:r>
      <w:r w:rsidRPr="0078303E">
        <w:rPr>
          <w:rFonts w:asciiTheme="majorBidi" w:hAnsiTheme="majorBidi" w:cstheme="majorBidi"/>
          <w:i/>
          <w:iCs/>
          <w:position w:val="-6"/>
          <w:sz w:val="26"/>
          <w:szCs w:val="26"/>
        </w:rPr>
        <w:object w:dxaOrig="700" w:dyaOrig="279" w14:anchorId="4C7A7E5E">
          <v:shape id="_x0000_i1069" type="#_x0000_t75" style="width:35.05pt;height:13.45pt" o:ole="">
            <v:imagedata r:id="rId92" o:title=""/>
          </v:shape>
          <o:OLEObject Type="Embed" ProgID="Equation.DSMT4" ShapeID="_x0000_i1069" DrawAspect="Content" ObjectID="_1660843928" r:id="rId93"/>
        </w:object>
      </w:r>
      <w:r w:rsidRPr="0078303E">
        <w:rPr>
          <w:rFonts w:asciiTheme="majorBidi" w:hAnsiTheme="majorBidi" w:cstheme="majorBidi"/>
          <w:i/>
          <w:iCs/>
          <w:sz w:val="26"/>
          <w:szCs w:val="26"/>
        </w:rPr>
        <w:t xml:space="preserve"> . </w:t>
      </w:r>
    </w:p>
    <w:p w14:paraId="74A0975B" w14:textId="75E38A0E" w:rsidR="00473C0F" w:rsidRPr="0078303E" w:rsidRDefault="00473C0F" w:rsidP="00473C0F">
      <w:pPr>
        <w:pStyle w:val="Paragraphedeliste"/>
        <w:spacing w:after="200" w:line="276" w:lineRule="auto"/>
        <w:rPr>
          <w:rFonts w:asciiTheme="majorBidi" w:hAnsiTheme="majorBidi" w:cstheme="majorBidi"/>
          <w:i/>
          <w:iCs/>
          <w:sz w:val="26"/>
          <w:szCs w:val="26"/>
        </w:rPr>
      </w:pPr>
      <w:r w:rsidRPr="0078303E">
        <w:rPr>
          <w:rFonts w:asciiTheme="majorBidi" w:hAnsiTheme="majorBidi" w:cstheme="majorBidi"/>
          <w:i/>
          <w:iCs/>
          <w:sz w:val="26"/>
          <w:szCs w:val="26"/>
        </w:rPr>
        <w:t xml:space="preserve">Si b est pair, alors il existe un entier naturel </w:t>
      </w:r>
      <w:r w:rsidRPr="0078303E">
        <w:rPr>
          <w:rFonts w:asciiTheme="majorBidi" w:hAnsiTheme="majorBidi" w:cstheme="majorBidi"/>
          <w:i/>
          <w:iCs/>
          <w:position w:val="-6"/>
          <w:sz w:val="26"/>
          <w:szCs w:val="26"/>
        </w:rPr>
        <w:object w:dxaOrig="260" w:dyaOrig="279" w14:anchorId="46E050FD">
          <v:shape id="_x0000_i1070" type="#_x0000_t75" style="width:12.95pt;height:13.45pt" o:ole="">
            <v:imagedata r:id="rId94" o:title=""/>
          </v:shape>
          <o:OLEObject Type="Embed" ProgID="Equation.DSMT4" ShapeID="_x0000_i1070" DrawAspect="Content" ObjectID="_1660843929" r:id="rId95"/>
        </w:object>
      </w:r>
      <w:r w:rsidRPr="0078303E">
        <w:rPr>
          <w:rFonts w:asciiTheme="majorBidi" w:hAnsiTheme="majorBidi" w:cstheme="majorBidi"/>
          <w:i/>
          <w:iCs/>
          <w:sz w:val="26"/>
          <w:szCs w:val="26"/>
        </w:rPr>
        <w:t xml:space="preserve"> tel </w:t>
      </w:r>
      <w:proofErr w:type="gramStart"/>
      <w:r w:rsidRPr="0078303E">
        <w:rPr>
          <w:rFonts w:asciiTheme="majorBidi" w:hAnsiTheme="majorBidi" w:cstheme="majorBidi"/>
          <w:i/>
          <w:iCs/>
          <w:sz w:val="26"/>
          <w:szCs w:val="26"/>
        </w:rPr>
        <w:t xml:space="preserve">que </w:t>
      </w:r>
      <w:r w:rsidRPr="0078303E">
        <w:rPr>
          <w:rFonts w:asciiTheme="majorBidi" w:hAnsiTheme="majorBidi" w:cstheme="majorBidi"/>
          <w:i/>
          <w:iCs/>
          <w:position w:val="-6"/>
          <w:sz w:val="26"/>
          <w:szCs w:val="26"/>
        </w:rPr>
        <w:object w:dxaOrig="740" w:dyaOrig="279" w14:anchorId="4C6463BC">
          <v:shape id="_x0000_i1071" type="#_x0000_t75" style="width:36.95pt;height:13.45pt" o:ole="">
            <v:imagedata r:id="rId96" o:title=""/>
          </v:shape>
          <o:OLEObject Type="Embed" ProgID="Equation.DSMT4" ShapeID="_x0000_i1071" DrawAspect="Content" ObjectID="_1660843930" r:id="rId97"/>
        </w:object>
      </w:r>
      <w:r w:rsidRPr="0078303E">
        <w:rPr>
          <w:rFonts w:asciiTheme="majorBidi" w:hAnsiTheme="majorBidi" w:cstheme="majorBidi"/>
          <w:i/>
          <w:iCs/>
          <w:sz w:val="26"/>
          <w:szCs w:val="26"/>
        </w:rPr>
        <w:t xml:space="preserve"> . </w:t>
      </w:r>
    </w:p>
    <w:p w14:paraId="4FDB830E" w14:textId="6D9B5EA3" w:rsidR="00473C0F" w:rsidRPr="0078303E" w:rsidRDefault="00473C0F" w:rsidP="00473C0F">
      <w:pPr>
        <w:rPr>
          <w:rFonts w:asciiTheme="majorBidi" w:hAnsiTheme="majorBidi" w:cstheme="majorBidi"/>
          <w:i/>
          <w:iCs/>
          <w:sz w:val="26"/>
          <w:szCs w:val="26"/>
        </w:rPr>
      </w:pPr>
      <w:r w:rsidRPr="0078303E">
        <w:rPr>
          <w:rFonts w:asciiTheme="majorBidi" w:hAnsiTheme="majorBidi" w:cstheme="majorBidi"/>
          <w:i/>
          <w:iCs/>
          <w:sz w:val="26"/>
          <w:szCs w:val="26"/>
        </w:rPr>
        <w:t xml:space="preserve">   Par suite </w:t>
      </w:r>
      <w:r w:rsidRPr="0078303E">
        <w:rPr>
          <w:rFonts w:asciiTheme="majorBidi" w:hAnsiTheme="majorBidi" w:cstheme="majorBidi"/>
          <w:i/>
          <w:iCs/>
          <w:position w:val="-10"/>
          <w:sz w:val="26"/>
          <w:szCs w:val="26"/>
        </w:rPr>
        <w:object w:dxaOrig="3200" w:dyaOrig="320" w14:anchorId="639F9ECC">
          <v:shape id="_x0000_i1072" type="#_x0000_t75" style="width:160.3pt;height:16.3pt" o:ole="">
            <v:imagedata r:id="rId98" o:title=""/>
          </v:shape>
          <o:OLEObject Type="Embed" ProgID="Equation.DSMT4" ShapeID="_x0000_i1072" DrawAspect="Content" ObjectID="_1660843931" r:id="rId99"/>
        </w:object>
      </w:r>
      <w:r w:rsidRPr="0078303E">
        <w:rPr>
          <w:rFonts w:asciiTheme="majorBidi" w:hAnsiTheme="majorBidi" w:cstheme="majorBidi"/>
          <w:i/>
          <w:iCs/>
          <w:sz w:val="26"/>
          <w:szCs w:val="26"/>
        </w:rPr>
        <w:t xml:space="preserve"> avec</w:t>
      </w:r>
      <w:r w:rsidRPr="0078303E">
        <w:rPr>
          <w:rFonts w:asciiTheme="majorBidi" w:hAnsiTheme="majorBidi" w:cstheme="majorBidi"/>
          <w:i/>
          <w:iCs/>
          <w:position w:val="-6"/>
          <w:sz w:val="26"/>
          <w:szCs w:val="26"/>
        </w:rPr>
        <w:object w:dxaOrig="720" w:dyaOrig="279" w14:anchorId="33785A43">
          <v:shape id="_x0000_i1073" type="#_x0000_t75" style="width:36pt;height:13.45pt" o:ole="">
            <v:imagedata r:id="rId100" o:title=""/>
          </v:shape>
          <o:OLEObject Type="Embed" ProgID="Equation.DSMT4" ShapeID="_x0000_i1073" DrawAspect="Content" ObjectID="_1660843932" r:id="rId101"/>
        </w:object>
      </w:r>
      <w:r w:rsidRPr="0078303E">
        <w:rPr>
          <w:rFonts w:asciiTheme="majorBidi" w:hAnsiTheme="majorBidi" w:cstheme="majorBidi"/>
          <w:i/>
          <w:iCs/>
          <w:sz w:val="26"/>
          <w:szCs w:val="26"/>
        </w:rPr>
        <w:t xml:space="preserve"> , d'où </w:t>
      </w:r>
      <w:r w:rsidRPr="0078303E">
        <w:rPr>
          <w:rFonts w:asciiTheme="majorBidi" w:hAnsiTheme="majorBidi" w:cstheme="majorBidi"/>
          <w:i/>
          <w:iCs/>
          <w:position w:val="-6"/>
          <w:sz w:val="26"/>
          <w:szCs w:val="26"/>
        </w:rPr>
        <w:object w:dxaOrig="540" w:dyaOrig="279" w14:anchorId="2C8E96A0">
          <v:shape id="_x0000_i1074" type="#_x0000_t75" style="width:26.9pt;height:13.45pt" o:ole="">
            <v:imagedata r:id="rId102" o:title=""/>
          </v:shape>
          <o:OLEObject Type="Embed" ProgID="Equation.DSMT4" ShapeID="_x0000_i1074" DrawAspect="Content" ObjectID="_1660843933" r:id="rId103"/>
        </w:object>
      </w:r>
      <w:r w:rsidRPr="0078303E">
        <w:rPr>
          <w:rFonts w:asciiTheme="majorBidi" w:hAnsiTheme="majorBidi" w:cstheme="majorBidi"/>
          <w:i/>
          <w:iCs/>
          <w:sz w:val="26"/>
          <w:szCs w:val="26"/>
        </w:rPr>
        <w:t xml:space="preserve"> est un nombre pair.</w:t>
      </w:r>
    </w:p>
    <w:p w14:paraId="7C8A7FEF" w14:textId="1E7BE8F6" w:rsidR="006C7C78" w:rsidRDefault="006C7C78" w:rsidP="004F2432">
      <w:pPr>
        <w:pStyle w:val="Paragraphedeliste"/>
        <w:numPr>
          <w:ilvl w:val="0"/>
          <w:numId w:val="30"/>
        </w:numPr>
        <w:rPr>
          <w:rFonts w:asciiTheme="majorBidi" w:hAnsiTheme="majorBidi" w:cstheme="majorBidi"/>
          <w:b/>
          <w:bCs/>
          <w:sz w:val="26"/>
          <w:szCs w:val="26"/>
        </w:rPr>
      </w:pPr>
      <w:r w:rsidRPr="006C7C78">
        <w:rPr>
          <w:rFonts w:asciiTheme="majorBidi" w:hAnsiTheme="majorBidi" w:cstheme="majorBidi"/>
          <w:b/>
          <w:bCs/>
          <w:sz w:val="26"/>
          <w:szCs w:val="26"/>
        </w:rPr>
        <w:t>Même démarche pour les autres</w:t>
      </w:r>
      <w:r w:rsidR="004F2432">
        <w:rPr>
          <w:rFonts w:asciiTheme="majorBidi" w:hAnsiTheme="majorBidi" w:cstheme="majorBidi"/>
          <w:b/>
          <w:bCs/>
          <w:sz w:val="26"/>
          <w:szCs w:val="26"/>
        </w:rPr>
        <w:t xml:space="preserve"> cas.</w:t>
      </w:r>
    </w:p>
    <w:p w14:paraId="4BC9C19D" w14:textId="76FB0508" w:rsidR="006C7C78" w:rsidRPr="004F58A6" w:rsidRDefault="006C7C78" w:rsidP="006C7C78">
      <w:pPr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F58A6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pplication</w:t>
      </w:r>
      <w:r w:rsidR="00877A0D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 w:rsidRPr="004F58A6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49162DD5" w14:textId="4381760C" w:rsidR="00473C0F" w:rsidRPr="0078303E" w:rsidRDefault="004F58A6" w:rsidP="00213F7B">
      <w:pPr>
        <w:pStyle w:val="Paragraphedeliste"/>
        <w:numPr>
          <w:ilvl w:val="0"/>
          <w:numId w:val="31"/>
        </w:numPr>
        <w:ind w:left="567"/>
        <w:rPr>
          <w:rFonts w:asciiTheme="majorBidi" w:hAnsiTheme="majorBidi" w:cstheme="majorBidi"/>
          <w:i/>
          <w:iCs/>
          <w:sz w:val="26"/>
          <w:szCs w:val="26"/>
        </w:rPr>
      </w:pPr>
      <w:r w:rsidRPr="0078303E">
        <w:rPr>
          <w:rFonts w:asciiTheme="majorBidi" w:hAnsiTheme="majorBidi" w:cstheme="majorBidi"/>
          <w:i/>
          <w:iCs/>
          <w:sz w:val="26"/>
          <w:szCs w:val="26"/>
        </w:rPr>
        <w:t>Etudier la parité des nombres suivants </w:t>
      </w:r>
      <w:proofErr w:type="gramStart"/>
      <w:r w:rsidRPr="0078303E">
        <w:rPr>
          <w:rFonts w:asciiTheme="majorBidi" w:hAnsiTheme="majorBidi" w:cstheme="majorBidi"/>
          <w:i/>
          <w:iCs/>
          <w:sz w:val="26"/>
          <w:szCs w:val="26"/>
        </w:rPr>
        <w:t xml:space="preserve">:  </w: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>1359</w:t>
      </w:r>
      <w:proofErr w:type="gramEnd"/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+59321 ; </w:t>
      </w:r>
      <w:r w:rsidRPr="0078303E">
        <w:rPr>
          <w:i/>
          <w:iCs/>
          <w:position w:val="-6"/>
        </w:rPr>
        <w:object w:dxaOrig="1040" w:dyaOrig="279" w14:anchorId="25C9953F">
          <v:shape id="_x0000_i1075" type="#_x0000_t75" style="width:52.3pt;height:13.45pt" o:ole="">
            <v:imagedata r:id="rId104" o:title=""/>
          </v:shape>
          <o:OLEObject Type="Embed" ProgID="Equation.DSMT4" ShapeID="_x0000_i1075" DrawAspect="Content" ObjectID="_1660843934" r:id="rId105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 ; </w:t>
      </w:r>
      <w:r w:rsidRPr="0078303E">
        <w:rPr>
          <w:i/>
          <w:iCs/>
          <w:position w:val="-6"/>
        </w:rPr>
        <w:object w:dxaOrig="960" w:dyaOrig="279" w14:anchorId="702804D3">
          <v:shape id="_x0000_i1076" type="#_x0000_t75" style="width:48pt;height:13.45pt" o:ole="">
            <v:imagedata r:id="rId106" o:title=""/>
          </v:shape>
          <o:OLEObject Type="Embed" ProgID="Equation.DSMT4" ShapeID="_x0000_i1076" DrawAspect="Content" ObjectID="_1660843935" r:id="rId107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</w:t>
      </w:r>
    </w:p>
    <w:p w14:paraId="589A779C" w14:textId="2E5E0F11" w:rsidR="004F58A6" w:rsidRPr="0078303E" w:rsidRDefault="004F58A6" w:rsidP="00213F7B">
      <w:pPr>
        <w:pStyle w:val="Paragraphedeliste"/>
        <w:numPr>
          <w:ilvl w:val="0"/>
          <w:numId w:val="31"/>
        </w:numPr>
        <w:ind w:left="426" w:hanging="284"/>
        <w:rPr>
          <w:rFonts w:asciiTheme="majorBidi" w:hAnsiTheme="majorBidi" w:cstheme="majorBidi"/>
          <w:i/>
          <w:iCs/>
          <w:sz w:val="26"/>
          <w:szCs w:val="26"/>
        </w:rPr>
      </w:pP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Soit </w:t>
      </w:r>
      <w:r w:rsidRPr="0078303E">
        <w:rPr>
          <w:rFonts w:asciiTheme="majorBidi" w:eastAsiaTheme="minorEastAsia" w:hAnsiTheme="majorBidi" w:cstheme="majorBidi"/>
          <w:i/>
          <w:iCs/>
          <w:position w:val="-6"/>
          <w:sz w:val="26"/>
          <w:szCs w:val="26"/>
        </w:rPr>
        <w:object w:dxaOrig="200" w:dyaOrig="220" w14:anchorId="74F274D8">
          <v:shape id="_x0000_i1077" type="#_x0000_t75" style="width:10.55pt;height:11.05pt" o:ole="">
            <v:imagedata r:id="rId108" o:title=""/>
          </v:shape>
          <o:OLEObject Type="Embed" ProgID="Equation.DSMT4" ShapeID="_x0000_i1077" DrawAspect="Content" ObjectID="_1660843936" r:id="rId109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un entier naturel ; étudier la parité des nombres suivants : </w:t>
      </w:r>
    </w:p>
    <w:p w14:paraId="6974DC16" w14:textId="59B274B7" w:rsidR="004F58A6" w:rsidRPr="0078303E" w:rsidRDefault="004F58A6" w:rsidP="004F58A6">
      <w:pPr>
        <w:pStyle w:val="Paragraphedeliste"/>
        <w:ind w:left="426"/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78303E">
        <w:rPr>
          <w:rFonts w:asciiTheme="majorBidi" w:eastAsiaTheme="minorEastAsia" w:hAnsiTheme="majorBidi" w:cstheme="majorBidi"/>
          <w:i/>
          <w:iCs/>
          <w:position w:val="-6"/>
          <w:sz w:val="26"/>
          <w:szCs w:val="26"/>
        </w:rPr>
        <w:object w:dxaOrig="639" w:dyaOrig="279" w14:anchorId="22A8C94B">
          <v:shape id="_x0000_i1078" type="#_x0000_t75" style="width:31.7pt;height:13.45pt" o:ole="">
            <v:imagedata r:id="rId110" o:title=""/>
          </v:shape>
          <o:OLEObject Type="Embed" ProgID="Equation.DSMT4" ShapeID="_x0000_i1078" DrawAspect="Content" ObjectID="_1660843937" r:id="rId111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 ; </w:t>
      </w:r>
      <w:r w:rsidRPr="0078303E">
        <w:rPr>
          <w:rFonts w:asciiTheme="majorBidi" w:eastAsiaTheme="minorEastAsia" w:hAnsiTheme="majorBidi" w:cstheme="majorBidi"/>
          <w:i/>
          <w:iCs/>
          <w:position w:val="-6"/>
          <w:sz w:val="26"/>
          <w:szCs w:val="26"/>
        </w:rPr>
        <w:object w:dxaOrig="1180" w:dyaOrig="279" w14:anchorId="4426D2C4">
          <v:shape id="_x0000_i1079" type="#_x0000_t75" style="width:59.05pt;height:13.45pt" o:ole="">
            <v:imagedata r:id="rId112" o:title=""/>
          </v:shape>
          <o:OLEObject Type="Embed" ProgID="Equation.DSMT4" ShapeID="_x0000_i1079" DrawAspect="Content" ObjectID="_1660843938" r:id="rId113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 ; </w:t>
      </w:r>
      <w:r w:rsidRPr="0078303E">
        <w:rPr>
          <w:rFonts w:asciiTheme="majorBidi" w:eastAsiaTheme="minorEastAsia" w:hAnsiTheme="majorBidi" w:cstheme="majorBidi"/>
          <w:i/>
          <w:iCs/>
          <w:position w:val="-10"/>
          <w:sz w:val="26"/>
          <w:szCs w:val="26"/>
        </w:rPr>
        <w:object w:dxaOrig="1920" w:dyaOrig="320" w14:anchorId="1F73CAC0">
          <v:shape id="_x0000_i1080" type="#_x0000_t75" style="width:96pt;height:16.3pt" o:ole="">
            <v:imagedata r:id="rId114" o:title=""/>
          </v:shape>
          <o:OLEObject Type="Embed" ProgID="Equation.DSMT4" ShapeID="_x0000_i1080" DrawAspect="Content" ObjectID="_1660843939" r:id="rId115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</w:t>
      </w:r>
    </w:p>
    <w:p w14:paraId="4CA68B92" w14:textId="46B34FFF" w:rsidR="004F58A6" w:rsidRDefault="004F58A6" w:rsidP="0078303E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213F7B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Théorème</w:t>
      </w:r>
      <w:r>
        <w:rPr>
          <w:rFonts w:asciiTheme="majorBidi" w:hAnsiTheme="majorBidi" w:cstheme="majorBidi"/>
          <w:sz w:val="26"/>
          <w:szCs w:val="26"/>
        </w:rPr>
        <w:t> :</w:t>
      </w:r>
    </w:p>
    <w:p w14:paraId="6989827D" w14:textId="77777777" w:rsidR="0041789E" w:rsidRDefault="004F58A6" w:rsidP="0078303E">
      <w:pP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Le produit de deux nombres entiers naturels </w:t>
      </w:r>
      <w:r w:rsidRPr="00676F24">
        <w:rPr>
          <w:rFonts w:asciiTheme="majorBidi" w:eastAsiaTheme="minorEastAsia" w:hAnsiTheme="majorBidi" w:cstheme="majorBidi"/>
          <w:b/>
          <w:bCs/>
          <w:sz w:val="26"/>
          <w:szCs w:val="26"/>
          <w:u w:val="single"/>
        </w:rPr>
        <w:t>consécutifs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toujours un nombre pair. </w:t>
      </w:r>
    </w:p>
    <w:p w14:paraId="02835DA1" w14:textId="6CADCAC2" w:rsidR="0041789E" w:rsidRPr="0078303E" w:rsidRDefault="0041789E" w:rsidP="0060248D">
      <w:pPr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8303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monstration : </w:t>
      </w:r>
    </w:p>
    <w:p w14:paraId="4A54EB24" w14:textId="5E2C6F2B" w:rsidR="0041789E" w:rsidRPr="0078303E" w:rsidRDefault="0041789E" w:rsidP="0060248D">
      <w:pPr>
        <w:ind w:left="142"/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Soit </w:t>
      </w:r>
      <w:r w:rsidRPr="0078303E">
        <w:rPr>
          <w:rFonts w:asciiTheme="majorBidi" w:eastAsiaTheme="minorEastAsia" w:hAnsiTheme="majorBidi" w:cstheme="majorBidi"/>
          <w:i/>
          <w:iCs/>
          <w:position w:val="-6"/>
          <w:sz w:val="26"/>
          <w:szCs w:val="26"/>
        </w:rPr>
        <w:object w:dxaOrig="200" w:dyaOrig="220" w14:anchorId="527E1769">
          <v:shape id="_x0000_i1081" type="#_x0000_t75" style="width:10.55pt;height:11.05pt" o:ole="">
            <v:imagedata r:id="rId108" o:title=""/>
          </v:shape>
          <o:OLEObject Type="Embed" ProgID="Equation.DSMT4" ShapeID="_x0000_i1081" DrawAspect="Content" ObjectID="_1660843940" r:id="rId116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un entier naturel.</w:t>
      </w:r>
    </w:p>
    <w:p w14:paraId="69B1A5A7" w14:textId="7BA2344B" w:rsidR="0060248D" w:rsidRPr="0078303E" w:rsidRDefault="0060248D" w:rsidP="0060248D">
      <w:pPr>
        <w:ind w:left="142"/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Montrons </w:t>
      </w:r>
      <w:proofErr w:type="gramStart"/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que </w:t>
      </w:r>
      <w:r w:rsidRPr="0078303E">
        <w:rPr>
          <w:rFonts w:asciiTheme="majorBidi" w:eastAsiaTheme="minorEastAsia" w:hAnsiTheme="majorBidi" w:cstheme="majorBidi"/>
          <w:i/>
          <w:iCs/>
          <w:position w:val="-10"/>
          <w:sz w:val="26"/>
          <w:szCs w:val="26"/>
        </w:rPr>
        <w:object w:dxaOrig="780" w:dyaOrig="320" w14:anchorId="552EC6D7">
          <v:shape id="_x0000_i1082" type="#_x0000_t75" style="width:38.9pt;height:16.3pt" o:ole="">
            <v:imagedata r:id="rId117" o:title=""/>
          </v:shape>
          <o:OLEObject Type="Embed" ProgID="Equation.DSMT4" ShapeID="_x0000_i1082" DrawAspect="Content" ObjectID="_1660843941" r:id="rId118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est</w:t>
      </w:r>
      <w:proofErr w:type="gramEnd"/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un nombre pair.</w:t>
      </w:r>
    </w:p>
    <w:p w14:paraId="6803EBE1" w14:textId="3F1CA95F" w:rsidR="0060248D" w:rsidRPr="0078303E" w:rsidRDefault="0060248D" w:rsidP="0060248D">
      <w:pPr>
        <w:ind w:left="142"/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78303E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>1</w:t>
      </w:r>
      <w:r w:rsidRPr="0078303E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  <w:vertAlign w:val="superscript"/>
        </w:rPr>
        <w:t>er</w:t>
      </w:r>
      <w:r w:rsidRPr="0078303E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cas</w: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 : si </w:t>
      </w:r>
      <w:r w:rsidRPr="0078303E">
        <w:rPr>
          <w:rFonts w:asciiTheme="majorBidi" w:eastAsiaTheme="minorEastAsia" w:hAnsiTheme="majorBidi" w:cstheme="majorBidi"/>
          <w:i/>
          <w:iCs/>
          <w:position w:val="-6"/>
          <w:sz w:val="26"/>
          <w:szCs w:val="26"/>
        </w:rPr>
        <w:object w:dxaOrig="200" w:dyaOrig="220" w14:anchorId="40F2D686">
          <v:shape id="_x0000_i1083" type="#_x0000_t75" style="width:10.55pt;height:11.05pt" o:ole="">
            <v:imagedata r:id="rId108" o:title=""/>
          </v:shape>
          <o:OLEObject Type="Embed" ProgID="Equation.DSMT4" ShapeID="_x0000_i1083" DrawAspect="Content" ObjectID="_1660843942" r:id="rId119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est </w:t>
      </w:r>
      <w:r w:rsidRPr="0078303E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</w:rPr>
        <w:t>pair</w: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alors </w:t>
      </w:r>
      <w:r w:rsidRPr="0078303E">
        <w:rPr>
          <w:rFonts w:asciiTheme="majorBidi" w:eastAsiaTheme="minorEastAsia" w:hAnsiTheme="majorBidi" w:cstheme="majorBidi"/>
          <w:i/>
          <w:iCs/>
          <w:position w:val="-6"/>
          <w:sz w:val="26"/>
          <w:szCs w:val="26"/>
        </w:rPr>
        <w:object w:dxaOrig="680" w:dyaOrig="279" w14:anchorId="67115EE9">
          <v:shape id="_x0000_i1084" type="#_x0000_t75" style="width:34.55pt;height:13.45pt" o:ole="">
            <v:imagedata r:id="rId120" o:title=""/>
          </v:shape>
          <o:OLEObject Type="Embed" ProgID="Equation.DSMT4" ShapeID="_x0000_i1084" DrawAspect="Content" ObjectID="_1660843943" r:id="rId121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</w:t>
      </w:r>
    </w:p>
    <w:p w14:paraId="4763D2E4" w14:textId="4B78D8BC" w:rsidR="0060248D" w:rsidRPr="0078303E" w:rsidRDefault="0060248D" w:rsidP="0060248D">
      <w:pPr>
        <w:ind w:left="142"/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Donc </w:t>
      </w:r>
      <w:r w:rsidRPr="0078303E">
        <w:rPr>
          <w:rFonts w:asciiTheme="majorBidi" w:eastAsiaTheme="minorEastAsia" w:hAnsiTheme="majorBidi" w:cstheme="majorBidi"/>
          <w:i/>
          <w:iCs/>
          <w:position w:val="-14"/>
          <w:sz w:val="26"/>
          <w:szCs w:val="26"/>
        </w:rPr>
        <w:object w:dxaOrig="3940" w:dyaOrig="400" w14:anchorId="3C6BAB14">
          <v:shape id="_x0000_i1085" type="#_x0000_t75" style="width:197.3pt;height:19.7pt" o:ole="">
            <v:imagedata r:id="rId122" o:title=""/>
          </v:shape>
          <o:OLEObject Type="Embed" ProgID="Equation.DSMT4" ShapeID="_x0000_i1085" DrawAspect="Content" ObjectID="_1660843944" r:id="rId123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sachant que </w:t>
      </w:r>
      <w:r w:rsidRPr="0078303E">
        <w:rPr>
          <w:rFonts w:asciiTheme="majorBidi" w:eastAsiaTheme="minorEastAsia" w:hAnsiTheme="majorBidi" w:cstheme="majorBidi"/>
          <w:i/>
          <w:iCs/>
          <w:position w:val="-6"/>
          <w:sz w:val="26"/>
          <w:szCs w:val="26"/>
        </w:rPr>
        <w:object w:dxaOrig="680" w:dyaOrig="279" w14:anchorId="6CB916F5">
          <v:shape id="_x0000_i1086" type="#_x0000_t75" style="width:34.55pt;height:13.45pt" o:ole="">
            <v:imagedata r:id="rId124" o:title=""/>
          </v:shape>
          <o:OLEObject Type="Embed" ProgID="Equation.DSMT4" ShapeID="_x0000_i1086" DrawAspect="Content" ObjectID="_1660843945" r:id="rId125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 </w:t>
      </w:r>
    </w:p>
    <w:p w14:paraId="761F7511" w14:textId="0A5C90F1" w:rsidR="0060248D" w:rsidRPr="0078303E" w:rsidRDefault="0060248D" w:rsidP="0060248D">
      <w:pPr>
        <w:ind w:left="142"/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>D’où</w:t>
      </w:r>
      <w:r w:rsidR="00676F24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</w:t>
      </w:r>
      <w:r w:rsidRPr="0078303E">
        <w:rPr>
          <w:rFonts w:asciiTheme="majorBidi" w:eastAsiaTheme="minorEastAsia" w:hAnsiTheme="majorBidi" w:cstheme="majorBidi"/>
          <w:i/>
          <w:iCs/>
          <w:position w:val="-6"/>
          <w:sz w:val="26"/>
          <w:szCs w:val="26"/>
        </w:rPr>
        <w:object w:dxaOrig="200" w:dyaOrig="220" w14:anchorId="015D8010">
          <v:shape id="_x0000_i1087" type="#_x0000_t75" style="width:10.55pt;height:11.05pt" o:ole="">
            <v:imagedata r:id="rId108" o:title=""/>
          </v:shape>
          <o:OLEObject Type="Embed" ProgID="Equation.DSMT4" ShapeID="_x0000_i1087" DrawAspect="Content" ObjectID="_1660843946" r:id="rId126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>est pair</w:t>
      </w:r>
    </w:p>
    <w:p w14:paraId="18BD1490" w14:textId="78DFBF87" w:rsidR="0060248D" w:rsidRPr="0078303E" w:rsidRDefault="0060248D" w:rsidP="0060248D">
      <w:pPr>
        <w:ind w:left="142"/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78303E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>2</w:t>
      </w:r>
      <w:r w:rsidRPr="0078303E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  <w:vertAlign w:val="superscript"/>
        </w:rPr>
        <w:t>éme</w:t>
      </w:r>
      <w:r w:rsidRPr="0078303E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cas</w: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 : si </w:t>
      </w:r>
      <w:r w:rsidRPr="0078303E">
        <w:rPr>
          <w:rFonts w:asciiTheme="majorBidi" w:eastAsiaTheme="minorEastAsia" w:hAnsiTheme="majorBidi" w:cstheme="majorBidi"/>
          <w:i/>
          <w:iCs/>
          <w:position w:val="-6"/>
          <w:sz w:val="26"/>
          <w:szCs w:val="26"/>
        </w:rPr>
        <w:object w:dxaOrig="200" w:dyaOrig="220" w14:anchorId="04B430B8">
          <v:shape id="_x0000_i1088" type="#_x0000_t75" style="width:10.55pt;height:11.05pt" o:ole="">
            <v:imagedata r:id="rId108" o:title=""/>
          </v:shape>
          <o:OLEObject Type="Embed" ProgID="Equation.DSMT4" ShapeID="_x0000_i1088" DrawAspect="Content" ObjectID="_1660843947" r:id="rId127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est </w:t>
      </w:r>
      <w:r w:rsidRPr="0078303E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</w:rPr>
        <w:t>impair</w: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alors </w:t>
      </w:r>
      <w:r w:rsidRPr="0078303E">
        <w:rPr>
          <w:rFonts w:asciiTheme="majorBidi" w:eastAsiaTheme="minorEastAsia" w:hAnsiTheme="majorBidi" w:cstheme="majorBidi"/>
          <w:i/>
          <w:iCs/>
          <w:position w:val="-6"/>
          <w:sz w:val="26"/>
          <w:szCs w:val="26"/>
        </w:rPr>
        <w:object w:dxaOrig="980" w:dyaOrig="279" w14:anchorId="012007E3">
          <v:shape id="_x0000_i1089" type="#_x0000_t75" style="width:48.95pt;height:13.45pt" o:ole="">
            <v:imagedata r:id="rId128" o:title=""/>
          </v:shape>
          <o:OLEObject Type="Embed" ProgID="Equation.DSMT4" ShapeID="_x0000_i1089" DrawAspect="Content" ObjectID="_1660843948" r:id="rId129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 </w:t>
      </w:r>
    </w:p>
    <w:p w14:paraId="7C0DFA7A" w14:textId="77777777" w:rsidR="0060248D" w:rsidRPr="0078303E" w:rsidRDefault="0060248D" w:rsidP="0060248D">
      <w:pPr>
        <w:ind w:left="142"/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Donc </w:t>
      </w:r>
      <w:r w:rsidRPr="0078303E">
        <w:rPr>
          <w:rFonts w:asciiTheme="majorBidi" w:eastAsiaTheme="minorEastAsia" w:hAnsiTheme="majorBidi" w:cstheme="majorBidi"/>
          <w:i/>
          <w:iCs/>
          <w:position w:val="-16"/>
          <w:sz w:val="26"/>
          <w:szCs w:val="26"/>
        </w:rPr>
        <w:object w:dxaOrig="7140" w:dyaOrig="440" w14:anchorId="1F5E2BBA">
          <v:shape id="_x0000_i1090" type="#_x0000_t75" style="width:357.1pt;height:22.55pt" o:ole="">
            <v:imagedata r:id="rId130" o:title=""/>
          </v:shape>
          <o:OLEObject Type="Embed" ProgID="Equation.DSMT4" ShapeID="_x0000_i1090" DrawAspect="Content" ObjectID="_1660843949" r:id="rId131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sachant que </w:t>
      </w:r>
      <w:r w:rsidRPr="0078303E">
        <w:rPr>
          <w:rFonts w:asciiTheme="majorBidi" w:eastAsiaTheme="minorEastAsia" w:hAnsiTheme="majorBidi" w:cstheme="majorBidi"/>
          <w:i/>
          <w:iCs/>
          <w:position w:val="-6"/>
          <w:sz w:val="26"/>
          <w:szCs w:val="26"/>
        </w:rPr>
        <w:object w:dxaOrig="700" w:dyaOrig="279" w14:anchorId="7A1B8E2A">
          <v:shape id="_x0000_i1091" type="#_x0000_t75" style="width:35.05pt;height:13.45pt" o:ole="">
            <v:imagedata r:id="rId132" o:title=""/>
          </v:shape>
          <o:OLEObject Type="Embed" ProgID="Equation.DSMT4" ShapeID="_x0000_i1091" DrawAspect="Content" ObjectID="_1660843950" r:id="rId133"/>
        </w:object>
      </w:r>
    </w:p>
    <w:p w14:paraId="6C56B62B" w14:textId="77777777" w:rsidR="0060248D" w:rsidRPr="0078303E" w:rsidRDefault="0060248D" w:rsidP="0060248D">
      <w:pPr>
        <w:ind w:left="142"/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D’où </w:t>
      </w:r>
      <w:r w:rsidRPr="0078303E">
        <w:rPr>
          <w:rFonts w:asciiTheme="majorBidi" w:eastAsiaTheme="minorEastAsia" w:hAnsiTheme="majorBidi" w:cstheme="majorBidi"/>
          <w:i/>
          <w:iCs/>
          <w:position w:val="-6"/>
          <w:sz w:val="26"/>
          <w:szCs w:val="26"/>
        </w:rPr>
        <w:object w:dxaOrig="200" w:dyaOrig="220" w14:anchorId="5FF110BE">
          <v:shape id="_x0000_i1092" type="#_x0000_t75" style="width:10.55pt;height:11.05pt" o:ole="">
            <v:imagedata r:id="rId108" o:title=""/>
          </v:shape>
          <o:OLEObject Type="Embed" ProgID="Equation.DSMT4" ShapeID="_x0000_i1092" DrawAspect="Content" ObjectID="_1660843951" r:id="rId134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>est pair.</w:t>
      </w:r>
    </w:p>
    <w:p w14:paraId="62485894" w14:textId="44B6A3EA" w:rsidR="0041789E" w:rsidRPr="0078303E" w:rsidRDefault="0060248D" w:rsidP="00213F7B">
      <w:pPr>
        <w:ind w:left="142"/>
        <w:rPr>
          <w:rFonts w:asciiTheme="majorBidi" w:eastAsiaTheme="minorEastAsia" w:hAnsiTheme="majorBidi" w:cstheme="majorBidi"/>
          <w:i/>
          <w:iCs/>
          <w:sz w:val="26"/>
          <w:szCs w:val="26"/>
          <w:vertAlign w:val="superscript"/>
        </w:rPr>
      </w:pP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D’après les deux cas on peut conclure </w:t>
      </w:r>
      <w:proofErr w:type="gramStart"/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que </w:t>
      </w:r>
      <w:r w:rsidRPr="0078303E">
        <w:rPr>
          <w:rFonts w:asciiTheme="majorBidi" w:eastAsiaTheme="minorEastAsia" w:hAnsiTheme="majorBidi" w:cstheme="majorBidi"/>
          <w:i/>
          <w:iCs/>
          <w:position w:val="-10"/>
          <w:sz w:val="26"/>
          <w:szCs w:val="26"/>
        </w:rPr>
        <w:object w:dxaOrig="780" w:dyaOrig="320" w14:anchorId="1F1D523A">
          <v:shape id="_x0000_i1093" type="#_x0000_t75" style="width:38.9pt;height:16.3pt" o:ole="">
            <v:imagedata r:id="rId117" o:title=""/>
          </v:shape>
          <o:OLEObject Type="Embed" ProgID="Equation.DSMT4" ShapeID="_x0000_i1093" DrawAspect="Content" ObjectID="_1660843952" r:id="rId135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est</w:t>
      </w:r>
      <w:proofErr w:type="gramEnd"/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un nombre </w:t>
      </w:r>
      <w:r w:rsidRPr="0078303E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</w:rPr>
        <w:t>pair</w:t>
      </w:r>
      <w:r w:rsidR="00213F7B"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, </w: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pour tout </w:t>
      </w:r>
      <w:r w:rsidRPr="0078303E">
        <w:rPr>
          <w:rFonts w:asciiTheme="majorBidi" w:eastAsiaTheme="minorEastAsia" w:hAnsiTheme="majorBidi" w:cstheme="majorBidi"/>
          <w:i/>
          <w:iCs/>
          <w:position w:val="-6"/>
          <w:sz w:val="26"/>
          <w:szCs w:val="26"/>
        </w:rPr>
        <w:object w:dxaOrig="600" w:dyaOrig="279" w14:anchorId="43438D60">
          <v:shape id="_x0000_i1094" type="#_x0000_t75" style="width:30.25pt;height:13.45pt" o:ole="">
            <v:imagedata r:id="rId136" o:title=""/>
          </v:shape>
          <o:OLEObject Type="Embed" ProgID="Equation.DSMT4" ShapeID="_x0000_i1094" DrawAspect="Content" ObjectID="_1660843953" r:id="rId137"/>
        </w:object>
      </w:r>
      <w:r w:rsidRPr="0078303E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   </w:t>
      </w:r>
    </w:p>
    <w:p w14:paraId="11CE5278" w14:textId="1E76B231" w:rsidR="00213F7B" w:rsidRPr="0078303E" w:rsidRDefault="00213F7B" w:rsidP="00213F7B">
      <w:pPr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8303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877A0D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3"/>
      </w:r>
      <w:r w:rsidRPr="0078303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:</w:t>
      </w:r>
    </w:p>
    <w:p w14:paraId="08A04CD8" w14:textId="134DDC6A" w:rsidR="00213F7B" w:rsidRDefault="00213F7B" w:rsidP="00213F7B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4F58A6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596E5221">
          <v:shape id="_x0000_i1095" type="#_x0000_t75" style="width:10.55pt;height:11.05pt" o:ole="">
            <v:imagedata r:id="rId108" o:title=""/>
          </v:shape>
          <o:OLEObject Type="Embed" ProgID="Equation.DSMT4" ShapeID="_x0000_i1095" DrawAspect="Content" ObjectID="_1660843954" r:id="rId13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entier naturel. Etudier la parité des nombres suivants : </w:t>
      </w:r>
      <w:r w:rsidRPr="00213F7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080" w:dyaOrig="320" w14:anchorId="61F5B73C">
          <v:shape id="_x0000_i1096" type="#_x0000_t75" style="width:54.25pt;height:16.3pt" o:ole="">
            <v:imagedata r:id="rId139" o:title=""/>
          </v:shape>
          <o:OLEObject Type="Embed" ProgID="Equation.DSMT4" ShapeID="_x0000_i1096" DrawAspect="Content" ObjectID="_1660843955" r:id="rId14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 </w:t>
      </w:r>
      <w:proofErr w:type="gramStart"/>
      <w:r w:rsidR="00B85B17">
        <w:rPr>
          <w:rFonts w:asciiTheme="majorBidi" w:eastAsiaTheme="minorEastAsia" w:hAnsiTheme="majorBidi" w:cstheme="majorBidi"/>
          <w:sz w:val="26"/>
          <w:szCs w:val="26"/>
        </w:rPr>
        <w:t>et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213F7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180" w:dyaOrig="320" w14:anchorId="7FAD52CF">
          <v:shape id="_x0000_i1097" type="#_x0000_t75" style="width:59.05pt;height:16.3pt" o:ole="">
            <v:imagedata r:id="rId141" o:title=""/>
          </v:shape>
          <o:OLEObject Type="Embed" ProgID="Equation.DSMT4" ShapeID="_x0000_i1097" DrawAspect="Content" ObjectID="_1660843956" r:id="rId14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3438D7DE" w14:textId="6F606C1E" w:rsidR="00213F7B" w:rsidRDefault="00213F7B" w:rsidP="00213F7B">
      <w:pPr>
        <w:pStyle w:val="Paragraphedeliste"/>
        <w:numPr>
          <w:ilvl w:val="0"/>
          <w:numId w:val="3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78303E">
        <w:rPr>
          <w:rFonts w:asciiTheme="majorBidi" w:eastAsiaTheme="minorEastAsia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Multiple et diviseur d’un nombre entier naturel</w:t>
      </w:r>
      <w:r w:rsidRPr="0078303E">
        <w:rPr>
          <w:rFonts w:asciiTheme="majorBidi" w:eastAsiaTheme="minorEastAsia" w:hAnsiTheme="majorBidi" w:cstheme="majorBidi"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</w:t>
      </w:r>
      <w:r>
        <w:rPr>
          <w:rFonts w:asciiTheme="majorBidi" w:eastAsiaTheme="minorEastAsia" w:hAnsiTheme="majorBidi" w:cstheme="majorBidi"/>
          <w:sz w:val="26"/>
          <w:szCs w:val="26"/>
        </w:rPr>
        <w:t>:</w:t>
      </w:r>
    </w:p>
    <w:p w14:paraId="665D57D2" w14:textId="3C07BA5E" w:rsidR="00B85B17" w:rsidRDefault="00213F7B" w:rsidP="00D05BC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B85B17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74738E4C" w14:textId="59CC09CF" w:rsidR="00213F7B" w:rsidRDefault="00213F7B" w:rsidP="0078303E">
      <w:pPr>
        <w:pBdr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213F7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6A96E778">
          <v:shape id="_x0000_i1098" type="#_x0000_t75" style="width:10.55pt;height:11.05pt" o:ole="">
            <v:imagedata r:id="rId143" o:title=""/>
          </v:shape>
          <o:OLEObject Type="Embed" ProgID="Equation.DSMT4" ShapeID="_x0000_i1098" DrawAspect="Content" ObjectID="_1660843957" r:id="rId14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213F7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756A12DC">
          <v:shape id="_x0000_i1099" type="#_x0000_t75" style="width:10.55pt;height:13.45pt" o:ole="">
            <v:imagedata r:id="rId145" o:title=""/>
          </v:shape>
          <o:OLEObject Type="Embed" ProgID="Equation.DSMT4" ShapeID="_x0000_i1099" DrawAspect="Content" ObjectID="_1660843958" r:id="rId14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ux entiers naturels. S’il existe un entier naturel </w:t>
      </w:r>
      <w:r w:rsidRPr="00213F7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56E14D48">
          <v:shape id="_x0000_i1100" type="#_x0000_t75" style="width:10.55pt;height:13.45pt" o:ole="">
            <v:imagedata r:id="rId147" o:title=""/>
          </v:shape>
          <o:OLEObject Type="Embed" ProgID="Equation.DSMT4" ShapeID="_x0000_i1100" DrawAspect="Content" ObjectID="_1660843959" r:id="rId14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que </w:t>
      </w:r>
      <w:r w:rsidRPr="00213F7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720" w:dyaOrig="279" w14:anchorId="64FA169D">
          <v:shape id="_x0000_i1101" type="#_x0000_t75" style="width:36pt;height:13.45pt" o:ole="">
            <v:imagedata r:id="rId149" o:title=""/>
          </v:shape>
          <o:OLEObject Type="Embed" ProgID="Equation.DSMT4" ShapeID="_x0000_i1101" DrawAspect="Content" ObjectID="_1660843960" r:id="rId15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03A1416A" w14:textId="24BE8AFB" w:rsidR="00213F7B" w:rsidRDefault="00213F7B" w:rsidP="0078303E">
      <w:pPr>
        <w:pBdr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213F7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64D64135">
          <v:shape id="_x0000_i1102" type="#_x0000_t75" style="width:10.55pt;height:11.05pt" o:ole="">
            <v:imagedata r:id="rId151" o:title=""/>
          </v:shape>
          <o:OLEObject Type="Embed" ProgID="Equation.DSMT4" ShapeID="_x0000_i1102" DrawAspect="Content" ObjectID="_1660843961" r:id="rId15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s’appelle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le multiple de </w:t>
      </w:r>
      <w:r w:rsidR="00116A7D" w:rsidRPr="00213F7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5760BB2D">
          <v:shape id="_x0000_i1103" type="#_x0000_t75" style="width:10.55pt;height:13.45pt" o:ole="">
            <v:imagedata r:id="rId153" o:title=""/>
          </v:shape>
          <o:OLEObject Type="Embed" ProgID="Equation.DSMT4" ShapeID="_x0000_i1103" DrawAspect="Content" ObjectID="_1660843962" r:id="rId154"/>
        </w:object>
      </w:r>
    </w:p>
    <w:p w14:paraId="0FC21272" w14:textId="78289F6F" w:rsidR="00116A7D" w:rsidRDefault="00213F7B" w:rsidP="0078303E">
      <w:pPr>
        <w:pBdr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116A7D" w:rsidRPr="00213F7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4322364B">
          <v:shape id="_x0000_i1104" type="#_x0000_t75" style="width:10.55pt;height:13.45pt" o:ole="">
            <v:imagedata r:id="rId155" o:title=""/>
          </v:shape>
          <o:OLEObject Type="Embed" ProgID="Equation.DSMT4" ShapeID="_x0000_i1104" DrawAspect="Content" ObjectID="_1660843963" r:id="rId156"/>
        </w:object>
      </w:r>
      <w:r w:rsidR="00116A7D"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s’appelle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le diviseur de </w:t>
      </w:r>
      <w:r w:rsidRPr="00213F7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5DED36AE">
          <v:shape id="_x0000_i1105" type="#_x0000_t75" style="width:10.55pt;height:11.05pt" o:ole="">
            <v:imagedata r:id="rId157" o:title=""/>
          </v:shape>
          <o:OLEObject Type="Embed" ProgID="Equation.DSMT4" ShapeID="_x0000_i1105" DrawAspect="Content" ObjectID="_1660843964" r:id="rId15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97962AE" w14:textId="4F6EF593" w:rsidR="00116A7D" w:rsidRDefault="00116A7D" w:rsidP="0078303E">
      <w:pPr>
        <w:pBdr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116A7D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5631AA73">
          <v:shape id="_x0000_i1106" type="#_x0000_t75" style="width:10.55pt;height:13.45pt" o:ole="">
            <v:imagedata r:id="rId159" o:title=""/>
          </v:shape>
          <o:OLEObject Type="Embed" ProgID="Equation.DSMT4" ShapeID="_x0000_i1106" DrawAspect="Content" ObjectID="_1660843965" r:id="rId16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s’appelle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le rapport de </w:t>
      </w:r>
      <w:r w:rsidRPr="00116A7D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2B8267EB">
          <v:shape id="_x0000_i1107" type="#_x0000_t75" style="width:10.55pt;height:11.05pt" o:ole="">
            <v:imagedata r:id="rId161" o:title=""/>
          </v:shape>
          <o:OLEObject Type="Embed" ProgID="Equation.DSMT4" ShapeID="_x0000_i1107" DrawAspect="Content" ObjectID="_1660843966" r:id="rId16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ar b</w:t>
      </w:r>
    </w:p>
    <w:p w14:paraId="5549D1FD" w14:textId="701A92FC" w:rsidR="00D02DA0" w:rsidRDefault="00D02DA0" w:rsidP="00D02DA0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D02DA0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>Exemple</w: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  <w:r w:rsidRPr="00D02DA0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060" w:dyaOrig="279" w14:anchorId="668B0F8A">
          <v:shape id="_x0000_i1108" type="#_x0000_t75" style="width:53.3pt;height:13.45pt" o:ole="">
            <v:imagedata r:id="rId163" o:title=""/>
          </v:shape>
          <o:OLEObject Type="Embed" ProgID="Equation.DSMT4" ShapeID="_x0000_i1108" DrawAspect="Content" ObjectID="_1660843967" r:id="rId164"/>
        </w:objec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 :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donc 30 : multiple de 15</w:t>
      </w:r>
      <w:r w:rsidR="00D2679C">
        <w:rPr>
          <w:rFonts w:asciiTheme="majorBidi" w:eastAsiaTheme="minorEastAsia" w:hAnsiTheme="majorBidi" w:cstheme="majorBidi"/>
          <w:sz w:val="26"/>
          <w:szCs w:val="26"/>
        </w:rPr>
        <w:t xml:space="preserve"> // </w:t>
      </w:r>
      <w:r>
        <w:rPr>
          <w:rFonts w:asciiTheme="majorBidi" w:eastAsiaTheme="minorEastAsia" w:hAnsiTheme="majorBidi" w:cstheme="majorBidi"/>
          <w:sz w:val="26"/>
          <w:szCs w:val="26"/>
        </w:rPr>
        <w:t>15 : diviseur de 30</w:t>
      </w:r>
      <w:r w:rsidR="00B85B17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D2679C">
        <w:rPr>
          <w:rFonts w:asciiTheme="majorBidi" w:eastAsiaTheme="minorEastAsia" w:hAnsiTheme="majorBidi" w:cstheme="majorBidi"/>
          <w:sz w:val="26"/>
          <w:szCs w:val="26"/>
        </w:rPr>
        <w:t>//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2</w:t>
      </w:r>
      <w:r w:rsidR="0078303E">
        <w:rPr>
          <w:rFonts w:asciiTheme="majorBidi" w:eastAsiaTheme="minorEastAsia" w:hAnsiTheme="majorBidi" w:cstheme="majorBidi"/>
          <w:sz w:val="26"/>
          <w:szCs w:val="26"/>
        </w:rPr>
        <w:t> : L</w:t>
      </w:r>
      <w:r>
        <w:rPr>
          <w:rFonts w:asciiTheme="majorBidi" w:eastAsiaTheme="minorEastAsia" w:hAnsiTheme="majorBidi" w:cstheme="majorBidi"/>
          <w:sz w:val="26"/>
          <w:szCs w:val="26"/>
        </w:rPr>
        <w:t>e rapport de 30 par 15</w:t>
      </w:r>
    </w:p>
    <w:p w14:paraId="4B4F409B" w14:textId="05FEC3FD" w:rsidR="00D02DA0" w:rsidRDefault="00D02DA0" w:rsidP="00D02DA0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B85B1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 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: </w:t>
      </w:r>
    </w:p>
    <w:p w14:paraId="19B186AC" w14:textId="78BBADD2" w:rsidR="00D02DA0" w:rsidRPr="0078303E" w:rsidRDefault="00D02DA0" w:rsidP="0078303E">
      <w:pPr>
        <w:pStyle w:val="Paragraphedeliste"/>
        <w:numPr>
          <w:ilvl w:val="0"/>
          <w:numId w:val="30"/>
        </w:numPr>
        <w:pBdr>
          <w:top w:val="single" w:sz="4" w:space="1" w:color="auto"/>
          <w:bottom w:val="single" w:sz="4" w:space="1" w:color="auto"/>
        </w:pBdr>
        <w:ind w:left="567" w:hanging="425"/>
        <w:rPr>
          <w:rFonts w:asciiTheme="majorBidi" w:eastAsiaTheme="minorEastAsia" w:hAnsiTheme="majorBidi" w:cstheme="majorBidi"/>
          <w:sz w:val="26"/>
          <w:szCs w:val="26"/>
        </w:rPr>
      </w:pPr>
      <w:r w:rsidRPr="0078303E">
        <w:rPr>
          <w:rFonts w:asciiTheme="majorBidi" w:eastAsiaTheme="minorEastAsia" w:hAnsiTheme="majorBidi" w:cstheme="majorBidi"/>
          <w:sz w:val="26"/>
          <w:szCs w:val="26"/>
        </w:rPr>
        <w:t>0 est un multiple de tous les nombres entiers naturels</w:t>
      </w:r>
      <w:r w:rsidR="0078303E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3CB29C34" w14:textId="74B18881" w:rsidR="00D02DA0" w:rsidRDefault="00D02DA0" w:rsidP="0078303E">
      <w:pPr>
        <w:pStyle w:val="Paragraphedeliste"/>
        <w:numPr>
          <w:ilvl w:val="0"/>
          <w:numId w:val="30"/>
        </w:numPr>
        <w:pBdr>
          <w:top w:val="single" w:sz="4" w:space="1" w:color="auto"/>
          <w:bottom w:val="single" w:sz="4" w:space="1" w:color="auto"/>
        </w:pBdr>
        <w:ind w:left="567" w:hanging="425"/>
        <w:rPr>
          <w:rFonts w:asciiTheme="majorBidi" w:eastAsiaTheme="minorEastAsia" w:hAnsiTheme="majorBidi" w:cstheme="majorBidi"/>
          <w:sz w:val="26"/>
          <w:szCs w:val="26"/>
        </w:rPr>
      </w:pPr>
      <w:r w:rsidRPr="0078303E">
        <w:rPr>
          <w:rFonts w:asciiTheme="majorBidi" w:eastAsiaTheme="minorEastAsia" w:hAnsiTheme="majorBidi" w:cstheme="majorBidi"/>
          <w:sz w:val="26"/>
          <w:szCs w:val="26"/>
        </w:rPr>
        <w:t xml:space="preserve">1 est un diviseur de tous les nombres entiers </w:t>
      </w:r>
      <w:r w:rsidR="0078303E">
        <w:rPr>
          <w:rFonts w:asciiTheme="majorBidi" w:eastAsiaTheme="minorEastAsia" w:hAnsiTheme="majorBidi" w:cstheme="majorBidi"/>
          <w:sz w:val="26"/>
          <w:szCs w:val="26"/>
        </w:rPr>
        <w:t>na</w:t>
      </w:r>
      <w:r w:rsidRPr="0078303E">
        <w:rPr>
          <w:rFonts w:asciiTheme="majorBidi" w:eastAsiaTheme="minorEastAsia" w:hAnsiTheme="majorBidi" w:cstheme="majorBidi"/>
          <w:sz w:val="26"/>
          <w:szCs w:val="26"/>
        </w:rPr>
        <w:t>turels.</w:t>
      </w:r>
    </w:p>
    <w:p w14:paraId="59CEA5FD" w14:textId="4A9ED5F2" w:rsidR="0078303E" w:rsidRDefault="0078303E" w:rsidP="0078303E">
      <w:pPr>
        <w:ind w:left="142"/>
        <w:rPr>
          <w:rFonts w:asciiTheme="majorBidi" w:hAnsiTheme="majorBidi" w:cstheme="majorBidi"/>
          <w:sz w:val="26"/>
          <w:szCs w:val="26"/>
        </w:rPr>
      </w:pPr>
      <w:r w:rsidRPr="0078303E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877A0D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4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61236DA" w14:textId="57D6E83D" w:rsidR="0078303E" w:rsidRPr="0078303E" w:rsidRDefault="0078303E" w:rsidP="0078303E">
      <w:pPr>
        <w:pStyle w:val="Paragraphedeliste"/>
        <w:numPr>
          <w:ilvl w:val="0"/>
          <w:numId w:val="32"/>
        </w:numPr>
        <w:ind w:hanging="76"/>
        <w:rPr>
          <w:rFonts w:asciiTheme="majorBidi" w:hAnsiTheme="majorBidi" w:cstheme="majorBidi"/>
          <w:sz w:val="26"/>
          <w:szCs w:val="26"/>
        </w:rPr>
      </w:pPr>
      <w:r w:rsidRPr="0078303E">
        <w:rPr>
          <w:rFonts w:asciiTheme="majorBidi" w:hAnsiTheme="majorBidi" w:cstheme="majorBidi"/>
          <w:sz w:val="26"/>
          <w:szCs w:val="26"/>
        </w:rPr>
        <w:t>Déterminer les diviseurs de 36 et 82.</w:t>
      </w:r>
    </w:p>
    <w:p w14:paraId="312FB9BA" w14:textId="224413F1" w:rsidR="0078303E" w:rsidRDefault="0078303E" w:rsidP="0078303E">
      <w:pPr>
        <w:pStyle w:val="Paragraphedeliste"/>
        <w:numPr>
          <w:ilvl w:val="0"/>
          <w:numId w:val="32"/>
        </w:numPr>
        <w:ind w:hanging="76"/>
        <w:rPr>
          <w:rFonts w:asciiTheme="majorBidi" w:hAnsiTheme="majorBidi" w:cstheme="majorBidi"/>
          <w:sz w:val="26"/>
          <w:szCs w:val="26"/>
        </w:rPr>
      </w:pPr>
      <w:r w:rsidRPr="0078303E">
        <w:rPr>
          <w:rFonts w:asciiTheme="majorBidi" w:hAnsiTheme="majorBidi" w:cstheme="majorBidi"/>
          <w:sz w:val="26"/>
          <w:szCs w:val="26"/>
        </w:rPr>
        <w:t>Déterminer les multiples de 3 inférieurs ou égal à 50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2747585" w14:textId="4685B865" w:rsidR="0078303E" w:rsidRDefault="0078303E" w:rsidP="0078303E">
      <w:pPr>
        <w:pStyle w:val="Paragraphedeliste"/>
        <w:numPr>
          <w:ilvl w:val="0"/>
          <w:numId w:val="32"/>
        </w:numPr>
        <w:rPr>
          <w:rFonts w:asciiTheme="majorBidi" w:hAnsiTheme="majorBidi" w:cstheme="majorBidi"/>
          <w:b/>
          <w:i/>
          <w:iCs/>
          <w:sz w:val="30"/>
          <w:szCs w:val="30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8303E">
        <w:rPr>
          <w:rFonts w:asciiTheme="majorBidi" w:hAnsiTheme="majorBidi" w:cstheme="majorBidi"/>
          <w:b/>
          <w:i/>
          <w:iCs/>
          <w:sz w:val="30"/>
          <w:szCs w:val="30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Critère</w:t>
      </w:r>
      <w:r w:rsidR="00D2679C">
        <w:rPr>
          <w:rFonts w:asciiTheme="majorBidi" w:hAnsiTheme="majorBidi" w:cstheme="majorBidi"/>
          <w:b/>
          <w:i/>
          <w:iCs/>
          <w:sz w:val="30"/>
          <w:szCs w:val="30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s</w:t>
      </w:r>
      <w:r w:rsidRPr="0078303E">
        <w:rPr>
          <w:rFonts w:asciiTheme="majorBidi" w:hAnsiTheme="majorBidi" w:cstheme="majorBidi"/>
          <w:b/>
          <w:i/>
          <w:iCs/>
          <w:sz w:val="30"/>
          <w:szCs w:val="30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de divisibilité par 2,3,4,5 et 9</w:t>
      </w:r>
    </w:p>
    <w:p w14:paraId="072B7F5C" w14:textId="7FC90A5E" w:rsidR="0078303E" w:rsidRDefault="0078303E" w:rsidP="0078303E">
      <w:pPr>
        <w:ind w:left="142"/>
        <w:rPr>
          <w:rFonts w:asciiTheme="majorBidi" w:hAnsiTheme="majorBidi" w:cstheme="majorBidi"/>
          <w:b/>
          <w:i/>
          <w:iCs/>
          <w:sz w:val="30"/>
          <w:szCs w:val="30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8303E">
        <w:rPr>
          <w:rFonts w:asciiTheme="majorBidi" w:hAnsiTheme="majorBidi" w:cstheme="majorBidi"/>
          <w:b/>
          <w:i/>
          <w:iCs/>
          <w:sz w:val="28"/>
          <w:szCs w:val="28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b/>
          <w:i/>
          <w:iCs/>
          <w:sz w:val="30"/>
          <w:szCs w:val="30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5E9FBE32" w14:textId="1889FA69" w:rsidR="0078303E" w:rsidRDefault="0078303E" w:rsidP="002E2529">
      <w:pP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4F58A6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72F3E0E1">
          <v:shape id="_x0000_i1109" type="#_x0000_t75" style="width:10.55pt;height:11.05pt" o:ole="">
            <v:imagedata r:id="rId108" o:title=""/>
          </v:shape>
          <o:OLEObject Type="Embed" ProgID="Equation.DSMT4" ShapeID="_x0000_i1109" DrawAspect="Content" ObjectID="_1660843968" r:id="rId16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entier naturel.</w:t>
      </w:r>
      <w:r w:rsidR="002E2529">
        <w:rPr>
          <w:rFonts w:asciiTheme="majorBidi" w:eastAsiaTheme="minorEastAsia" w:hAnsiTheme="majorBidi" w:cstheme="majorBidi"/>
          <w:sz w:val="26"/>
          <w:szCs w:val="26"/>
        </w:rPr>
        <w:t xml:space="preserve"> On dit que </w:t>
      </w:r>
      <w:r w:rsidR="002E2529" w:rsidRPr="002E2529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494729C4">
          <v:shape id="_x0000_i1110" type="#_x0000_t75" style="width:10.55pt;height:11.05pt" o:ole="">
            <v:imagedata r:id="rId166" o:title=""/>
          </v:shape>
          <o:OLEObject Type="Embed" ProgID="Equation.DSMT4" ShapeID="_x0000_i1110" DrawAspect="Content" ObjectID="_1660843969" r:id="rId167"/>
        </w:object>
      </w:r>
      <w:r w:rsidR="002E2529">
        <w:rPr>
          <w:rFonts w:asciiTheme="majorBidi" w:eastAsiaTheme="minorEastAsia" w:hAnsiTheme="majorBidi" w:cstheme="majorBidi"/>
          <w:sz w:val="26"/>
          <w:szCs w:val="26"/>
        </w:rPr>
        <w:t xml:space="preserve"> est divisible par : </w:t>
      </w:r>
    </w:p>
    <w:p w14:paraId="0058406D" w14:textId="0F04BA7D" w:rsidR="002E2529" w:rsidRDefault="002E2529" w:rsidP="002E2529">
      <w:pPr>
        <w:pStyle w:val="Paragraphedeliste"/>
        <w:numPr>
          <w:ilvl w:val="0"/>
          <w:numId w:val="33"/>
        </w:numPr>
        <w:shd w:val="clear" w:color="auto" w:fill="D0CECE" w:themeFill="background2" w:themeFillShade="E6"/>
        <w:ind w:left="284" w:hanging="142"/>
        <w:rPr>
          <w:rFonts w:asciiTheme="majorBidi" w:eastAsiaTheme="minorEastAsia" w:hAnsiTheme="majorBidi" w:cstheme="majorBidi"/>
          <w:sz w:val="26"/>
          <w:szCs w:val="26"/>
        </w:rPr>
      </w:pPr>
      <w:r w:rsidRPr="00676F24">
        <w:rPr>
          <w:rFonts w:asciiTheme="majorBidi" w:eastAsiaTheme="minorEastAsia" w:hAnsiTheme="majorBidi" w:cstheme="majorBidi"/>
          <w:b/>
          <w:bCs/>
          <w:sz w:val="26"/>
          <w:szCs w:val="26"/>
        </w:rPr>
        <w:t>2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i son chiffre des unités est :0 ou 2 ou 4 ou 6 ou 8</w:t>
      </w:r>
    </w:p>
    <w:p w14:paraId="691613DB" w14:textId="3AD1DED5" w:rsidR="002E2529" w:rsidRDefault="002E2529" w:rsidP="002E2529">
      <w:pPr>
        <w:pStyle w:val="Paragraphedeliste"/>
        <w:numPr>
          <w:ilvl w:val="0"/>
          <w:numId w:val="33"/>
        </w:numPr>
        <w:shd w:val="clear" w:color="auto" w:fill="D0CECE" w:themeFill="background2" w:themeFillShade="E6"/>
        <w:ind w:left="284" w:hanging="142"/>
        <w:rPr>
          <w:rFonts w:asciiTheme="majorBidi" w:eastAsiaTheme="minorEastAsia" w:hAnsiTheme="majorBidi" w:cstheme="majorBidi"/>
          <w:sz w:val="26"/>
          <w:szCs w:val="26"/>
        </w:rPr>
      </w:pPr>
      <w:r w:rsidRPr="00676F24">
        <w:rPr>
          <w:rFonts w:asciiTheme="majorBidi" w:eastAsiaTheme="minorEastAsia" w:hAnsiTheme="majorBidi" w:cstheme="majorBidi"/>
          <w:b/>
          <w:bCs/>
          <w:sz w:val="26"/>
          <w:szCs w:val="26"/>
        </w:rPr>
        <w:t>5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i son chiffre des unités est :0 ou 5</w:t>
      </w:r>
    </w:p>
    <w:p w14:paraId="205E6573" w14:textId="2A30F821" w:rsidR="002E2529" w:rsidRDefault="002E2529" w:rsidP="002E2529">
      <w:pPr>
        <w:pStyle w:val="Paragraphedeliste"/>
        <w:numPr>
          <w:ilvl w:val="0"/>
          <w:numId w:val="33"/>
        </w:numPr>
        <w:shd w:val="clear" w:color="auto" w:fill="D0CECE" w:themeFill="background2" w:themeFillShade="E6"/>
        <w:ind w:left="284" w:hanging="142"/>
        <w:rPr>
          <w:rFonts w:asciiTheme="majorBidi" w:eastAsiaTheme="minorEastAsia" w:hAnsiTheme="majorBidi" w:cstheme="majorBidi"/>
          <w:sz w:val="26"/>
          <w:szCs w:val="26"/>
        </w:rPr>
      </w:pPr>
      <w:r w:rsidRPr="00676F24">
        <w:rPr>
          <w:rFonts w:asciiTheme="majorBidi" w:eastAsiaTheme="minorEastAsia" w:hAnsiTheme="majorBidi" w:cstheme="majorBidi"/>
          <w:b/>
          <w:bCs/>
          <w:sz w:val="26"/>
          <w:szCs w:val="26"/>
        </w:rPr>
        <w:t>3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u </w:t>
      </w:r>
      <w:r w:rsidRPr="00676F24">
        <w:rPr>
          <w:rFonts w:asciiTheme="majorBidi" w:eastAsiaTheme="minorEastAsia" w:hAnsiTheme="majorBidi" w:cstheme="majorBidi"/>
          <w:b/>
          <w:bCs/>
          <w:sz w:val="26"/>
          <w:szCs w:val="26"/>
        </w:rPr>
        <w:t>9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i la somme de ses chiffres forme un multiple de 3 ou 9.</w:t>
      </w:r>
    </w:p>
    <w:p w14:paraId="7CA967F6" w14:textId="29847911" w:rsidR="002E2529" w:rsidRDefault="002E2529" w:rsidP="002E2529">
      <w:pPr>
        <w:pStyle w:val="Paragraphedeliste"/>
        <w:numPr>
          <w:ilvl w:val="0"/>
          <w:numId w:val="33"/>
        </w:numPr>
        <w:shd w:val="clear" w:color="auto" w:fill="D0CECE" w:themeFill="background2" w:themeFillShade="E6"/>
        <w:ind w:left="284" w:hanging="142"/>
        <w:rPr>
          <w:rFonts w:asciiTheme="majorBidi" w:eastAsiaTheme="minorEastAsia" w:hAnsiTheme="majorBidi" w:cstheme="majorBidi"/>
          <w:sz w:val="26"/>
          <w:szCs w:val="26"/>
        </w:rPr>
      </w:pPr>
      <w:r w:rsidRPr="00676F24">
        <w:rPr>
          <w:rFonts w:asciiTheme="majorBidi" w:eastAsiaTheme="minorEastAsia" w:hAnsiTheme="majorBidi" w:cstheme="majorBidi"/>
          <w:b/>
          <w:bCs/>
          <w:sz w:val="26"/>
          <w:szCs w:val="26"/>
        </w:rPr>
        <w:t>4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i son chiffre des unités et son chiffre des dizaines forment </w:t>
      </w:r>
      <w:r w:rsidR="00B27623">
        <w:rPr>
          <w:rFonts w:asciiTheme="majorBidi" w:eastAsiaTheme="minorEastAsia" w:hAnsiTheme="majorBidi" w:cstheme="majorBidi"/>
          <w:sz w:val="26"/>
          <w:szCs w:val="26"/>
        </w:rPr>
        <w:t>u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multiple de 4.</w:t>
      </w:r>
    </w:p>
    <w:p w14:paraId="24CA53C3" w14:textId="6B8C43E6" w:rsidR="002E2529" w:rsidRDefault="002E2529" w:rsidP="002E2529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676F24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s</w:t>
      </w:r>
    </w:p>
    <w:p w14:paraId="7F15BA13" w14:textId="5D6524A0" w:rsidR="002E2529" w:rsidRPr="00C57540" w:rsidRDefault="002E2529" w:rsidP="00C57540">
      <w:pPr>
        <w:pStyle w:val="Paragraphedeliste"/>
        <w:numPr>
          <w:ilvl w:val="0"/>
          <w:numId w:val="34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C57540">
        <w:rPr>
          <w:rFonts w:asciiTheme="majorBidi" w:eastAsiaTheme="minorEastAsia" w:hAnsiTheme="majorBidi" w:cstheme="majorBidi"/>
          <w:sz w:val="26"/>
          <w:szCs w:val="26"/>
        </w:rPr>
        <w:t>4725 : divisible par 5 car son chiffre des unités est 5</w:t>
      </w:r>
      <w:r w:rsidR="00C57540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29AA9401" w14:textId="5079D431" w:rsidR="002E2529" w:rsidRPr="00C57540" w:rsidRDefault="002E2529" w:rsidP="00C57540">
      <w:pPr>
        <w:pStyle w:val="Paragraphedeliste"/>
        <w:numPr>
          <w:ilvl w:val="0"/>
          <w:numId w:val="34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C57540">
        <w:rPr>
          <w:rFonts w:asciiTheme="majorBidi" w:eastAsiaTheme="minorEastAsia" w:hAnsiTheme="majorBidi" w:cstheme="majorBidi"/>
          <w:sz w:val="26"/>
          <w:szCs w:val="26"/>
        </w:rPr>
        <w:t>4725 : divisible par 3 et par 9 car la somme de ses chiffres qui est 4+7+2+5=18 est un multiple de 3 et de 9.</w:t>
      </w:r>
    </w:p>
    <w:p w14:paraId="528AAE95" w14:textId="5EB08F33" w:rsidR="002E2529" w:rsidRPr="00C57540" w:rsidRDefault="002E2529" w:rsidP="00C57540">
      <w:pPr>
        <w:pStyle w:val="Paragraphedeliste"/>
        <w:numPr>
          <w:ilvl w:val="0"/>
          <w:numId w:val="34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C57540">
        <w:rPr>
          <w:rFonts w:asciiTheme="majorBidi" w:eastAsiaTheme="minorEastAsia" w:hAnsiTheme="majorBidi" w:cstheme="majorBidi"/>
          <w:sz w:val="26"/>
          <w:szCs w:val="26"/>
        </w:rPr>
        <w:t>1628 : divisible par 4 car 28 est un multiple de 4.</w:t>
      </w:r>
    </w:p>
    <w:p w14:paraId="367279FC" w14:textId="092D1077" w:rsidR="002E2529" w:rsidRDefault="002E2529" w:rsidP="00C57540">
      <w:pPr>
        <w:pStyle w:val="Paragraphedeliste"/>
        <w:numPr>
          <w:ilvl w:val="0"/>
          <w:numId w:val="34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C57540">
        <w:rPr>
          <w:rFonts w:asciiTheme="majorBidi" w:eastAsiaTheme="minorEastAsia" w:hAnsiTheme="majorBidi" w:cstheme="majorBidi"/>
          <w:sz w:val="26"/>
          <w:szCs w:val="26"/>
        </w:rPr>
        <w:t>1628 divisible par 2 car son chiffre des unités est 8</w:t>
      </w:r>
      <w:r w:rsidR="00C57540" w:rsidRPr="00C57540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4F9CED93" w14:textId="4A828994" w:rsidR="0089290D" w:rsidRDefault="0089290D" w:rsidP="0089290D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676F24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877A0D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5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43697BDC" w14:textId="59574229" w:rsidR="0089290D" w:rsidRDefault="0089290D" w:rsidP="0089290D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Etudier la divisibilité de 3611790 par 2, 3, 4, 5 et 9</w:t>
      </w:r>
    </w:p>
    <w:p w14:paraId="45B423AB" w14:textId="7D285CB6" w:rsidR="00645472" w:rsidRPr="00645472" w:rsidRDefault="00645472" w:rsidP="00645472">
      <w:pPr>
        <w:pStyle w:val="Paragraphedeliste"/>
        <w:numPr>
          <w:ilvl w:val="0"/>
          <w:numId w:val="1"/>
        </w:numPr>
        <w:jc w:val="center"/>
        <w:rPr>
          <w:rFonts w:asciiTheme="majorBidi" w:eastAsiaTheme="minorEastAsia" w:hAnsiTheme="majorBidi" w:cstheme="majorBidi"/>
          <w:b/>
          <w:i/>
          <w:iCs/>
          <w:color w:val="FF0000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45472">
        <w:rPr>
          <w:rFonts w:asciiTheme="majorBidi" w:eastAsiaTheme="minorEastAsia" w:hAnsiTheme="majorBidi" w:cstheme="majorBidi"/>
          <w:b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ombres premiers</w:t>
      </w:r>
    </w:p>
    <w:p w14:paraId="537EFF97" w14:textId="21DA49D8" w:rsidR="00F27CE1" w:rsidRDefault="001A1624" w:rsidP="00676F24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="00645472" w:rsidRPr="00B85B17">
        <w:rPr>
          <w:rFonts w:asciiTheme="majorBidi" w:eastAsiaTheme="minorEastAsia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="00645472"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1F70E482" w14:textId="77777777" w:rsidR="00904E35" w:rsidRDefault="00645472" w:rsidP="00676F24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les diviseurs de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2 ,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3 ,5 et17.</w:t>
      </w:r>
    </w:p>
    <w:p w14:paraId="28772A48" w14:textId="48FB2398" w:rsidR="002E2529" w:rsidRDefault="00645472" w:rsidP="00676F24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Que </w:t>
      </w:r>
      <w:r w:rsidR="00B27623">
        <w:rPr>
          <w:rFonts w:asciiTheme="majorBidi" w:eastAsiaTheme="minorEastAsia" w:hAnsiTheme="majorBidi" w:cstheme="majorBidi"/>
          <w:sz w:val="26"/>
          <w:szCs w:val="26"/>
        </w:rPr>
        <w:t>remarquez-vous ?</w:t>
      </w:r>
    </w:p>
    <w:p w14:paraId="67EC53B3" w14:textId="25892613" w:rsidR="00645472" w:rsidRPr="0096040D" w:rsidRDefault="0096040D" w:rsidP="0096040D">
      <w:p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lastRenderedPageBreak/>
        <w:t xml:space="preserve">  </w:t>
      </w:r>
      <w:r w:rsidR="00645472" w:rsidRPr="0096040D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="00645472" w:rsidRPr="0096040D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02C612F" w14:textId="4F755EC5" w:rsidR="00645472" w:rsidRDefault="00645472" w:rsidP="00645472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Un entier naturel supérieur ou égal à 2 est dite </w:t>
      </w:r>
      <w:r w:rsidRPr="00645472">
        <w:rPr>
          <w:rFonts w:asciiTheme="majorBidi" w:eastAsiaTheme="minorEastAsia" w:hAnsiTheme="majorBidi" w:cstheme="majorBidi"/>
          <w:b/>
          <w:bCs/>
          <w:sz w:val="26"/>
          <w:szCs w:val="26"/>
        </w:rPr>
        <w:t>premier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’il possède </w:t>
      </w:r>
      <w:r w:rsidRPr="00645472">
        <w:rPr>
          <w:rFonts w:asciiTheme="majorBidi" w:eastAsiaTheme="minorEastAsia" w:hAnsiTheme="majorBidi" w:cstheme="majorBidi"/>
          <w:b/>
          <w:bCs/>
          <w:sz w:val="26"/>
          <w:szCs w:val="26"/>
        </w:rPr>
        <w:t>deux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iviseurs </w:t>
      </w:r>
      <w:r w:rsidRPr="00645472">
        <w:rPr>
          <w:rFonts w:asciiTheme="majorBidi" w:eastAsiaTheme="minorEastAsia" w:hAnsiTheme="majorBidi" w:cstheme="majorBidi"/>
          <w:b/>
          <w:bCs/>
          <w:sz w:val="26"/>
          <w:szCs w:val="26"/>
        </w:rPr>
        <w:t xml:space="preserve">1 </w:t>
      </w:r>
      <w:r w:rsidRPr="00B27623">
        <w:rPr>
          <w:rFonts w:asciiTheme="majorBidi" w:eastAsiaTheme="minorEastAsia" w:hAnsiTheme="majorBidi" w:cstheme="majorBidi"/>
          <w:sz w:val="26"/>
          <w:szCs w:val="26"/>
        </w:rPr>
        <w:t>et</w:t>
      </w:r>
      <w:r w:rsidRPr="00645472">
        <w:rPr>
          <w:rFonts w:asciiTheme="majorBidi" w:eastAsiaTheme="minorEastAsia" w:hAnsiTheme="majorBidi" w:cstheme="majorBidi"/>
          <w:b/>
          <w:bCs/>
          <w:sz w:val="26"/>
          <w:szCs w:val="26"/>
        </w:rPr>
        <w:t xml:space="preserve"> lui-même</w: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0AF05D19" w14:textId="0CE4E110" w:rsidR="00645472" w:rsidRDefault="00645472" w:rsidP="00D05BC7">
      <w:pPr>
        <w:rPr>
          <w:rFonts w:asciiTheme="majorBidi" w:eastAsiaTheme="minorEastAsia" w:hAnsiTheme="majorBidi" w:cstheme="majorBidi"/>
          <w:sz w:val="26"/>
          <w:szCs w:val="26"/>
        </w:rPr>
      </w:pPr>
      <w:r w:rsidRPr="00645472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877A0D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6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34D91BCB" w14:textId="118C7FFD" w:rsidR="00645472" w:rsidRDefault="00645472" w:rsidP="00D05BC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Parmi les nombres suivants ; déterminer ceux qui sont des nombres premiers : </w:t>
      </w:r>
      <w:r w:rsidR="00676F24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F27CE1">
        <w:rPr>
          <w:rFonts w:asciiTheme="majorBidi" w:eastAsiaTheme="minorEastAsia" w:hAnsiTheme="majorBidi" w:cstheme="majorBidi"/>
          <w:sz w:val="26"/>
          <w:szCs w:val="26"/>
        </w:rPr>
        <w:t xml:space="preserve">  </w:t>
      </w:r>
      <w:r>
        <w:rPr>
          <w:rFonts w:asciiTheme="majorBidi" w:eastAsiaTheme="minorEastAsia" w:hAnsiTheme="majorBidi" w:cstheme="majorBidi"/>
          <w:sz w:val="26"/>
          <w:szCs w:val="26"/>
        </w:rPr>
        <w:t>37 ;45 ;67 ;73 ;87</w:t>
      </w:r>
    </w:p>
    <w:p w14:paraId="41BA0951" w14:textId="77777777" w:rsidR="00F27CE1" w:rsidRDefault="00F27CE1" w:rsidP="00F27CE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676F24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19045107" w14:textId="1C00363C" w:rsidR="00F27CE1" w:rsidRDefault="00F27CE1" w:rsidP="005E5EEE">
      <w:pPr>
        <w:pStyle w:val="Paragraphedeliste"/>
        <w:numPr>
          <w:ilvl w:val="0"/>
          <w:numId w:val="36"/>
        </w:numPr>
        <w:pBdr>
          <w:bottom w:val="single" w:sz="4" w:space="1" w:color="auto"/>
        </w:pBdr>
        <w:ind w:left="426" w:hanging="284"/>
        <w:rPr>
          <w:rFonts w:asciiTheme="majorBidi" w:eastAsiaTheme="minorEastAsia" w:hAnsiTheme="majorBidi" w:cstheme="majorBidi"/>
          <w:sz w:val="26"/>
          <w:szCs w:val="26"/>
        </w:rPr>
      </w:pPr>
      <w:r w:rsidRPr="00F27CE1">
        <w:rPr>
          <w:rFonts w:asciiTheme="majorBidi" w:eastAsiaTheme="minorEastAsia" w:hAnsiTheme="majorBidi" w:cstheme="majorBidi"/>
          <w:b/>
          <w:bCs/>
          <w:sz w:val="26"/>
          <w:szCs w:val="26"/>
        </w:rPr>
        <w:t>1</w:t>
      </w:r>
      <w:r w:rsidRPr="00F27CE1">
        <w:rPr>
          <w:rFonts w:asciiTheme="majorBidi" w:eastAsiaTheme="minorEastAsia" w:hAnsiTheme="majorBidi" w:cstheme="majorBidi"/>
          <w:sz w:val="26"/>
          <w:szCs w:val="26"/>
        </w:rPr>
        <w:t xml:space="preserve"> n’est pas un nombre premier car il ne possède qu’un seul diviseur.</w:t>
      </w:r>
    </w:p>
    <w:p w14:paraId="4F2D509F" w14:textId="5D5AD278" w:rsidR="00F27CE1" w:rsidRDefault="00F27CE1" w:rsidP="005E5EEE">
      <w:pPr>
        <w:pStyle w:val="Paragraphedeliste"/>
        <w:numPr>
          <w:ilvl w:val="0"/>
          <w:numId w:val="36"/>
        </w:numPr>
        <w:pBdr>
          <w:bottom w:val="single" w:sz="4" w:space="1" w:color="auto"/>
        </w:pBdr>
        <w:ind w:left="426" w:hanging="284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b/>
          <w:bCs/>
          <w:sz w:val="26"/>
          <w:szCs w:val="26"/>
        </w:rPr>
        <w:t xml:space="preserve">2 </w:t>
      </w:r>
      <w:r>
        <w:rPr>
          <w:rFonts w:asciiTheme="majorBidi" w:eastAsiaTheme="minorEastAsia" w:hAnsiTheme="majorBidi" w:cstheme="majorBidi"/>
          <w:sz w:val="26"/>
          <w:szCs w:val="26"/>
        </w:rPr>
        <w:t>le seul nombre pair qui est premier.</w:t>
      </w:r>
    </w:p>
    <w:p w14:paraId="0847266C" w14:textId="77777777" w:rsidR="005E5EEE" w:rsidRDefault="00F27CE1" w:rsidP="005E5EEE">
      <w:pPr>
        <w:pStyle w:val="Paragraphedeliste"/>
        <w:numPr>
          <w:ilvl w:val="0"/>
          <w:numId w:val="36"/>
        </w:numPr>
        <w:pBdr>
          <w:bottom w:val="single" w:sz="4" w:space="1" w:color="auto"/>
        </w:pBdr>
        <w:ind w:left="426" w:hanging="284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Pour étudier la primalité d’un nombre entier naturel </w:t>
      </w:r>
      <w:r w:rsidRPr="00F27CE1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01D07262">
          <v:shape id="_x0000_i1111" type="#_x0000_t75" style="width:10.55pt;height:11.05pt" o:ole="">
            <v:imagedata r:id="rId168" o:title=""/>
          </v:shape>
          <o:OLEObject Type="Embed" ProgID="Equation.DSMT4" ShapeID="_x0000_i1111" DrawAspect="Content" ObjectID="_1660843970" r:id="rId16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on cherche tous les nombres premiers </w:t>
      </w:r>
      <w:r w:rsidRPr="00F27CE1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260" w14:anchorId="7374FDF5">
          <v:shape id="_x0000_i1112" type="#_x0000_t75" style="width:12pt;height:12.95pt" o:ole="">
            <v:imagedata r:id="rId170" o:title=""/>
          </v:shape>
          <o:OLEObject Type="Embed" ProgID="Equation.DSMT4" ShapeID="_x0000_i1112" DrawAspect="Content" ObjectID="_1660843971" r:id="rId17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qui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vérifient </w:t>
      </w:r>
      <w:proofErr w:type="gramEnd"/>
      <w:r w:rsidRPr="00F27CE1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780" w:dyaOrig="380" w14:anchorId="08D7FA38">
          <v:shape id="_x0000_i1113" type="#_x0000_t75" style="width:38.9pt;height:18.7pt" o:ole="">
            <v:imagedata r:id="rId172" o:title=""/>
          </v:shape>
          <o:OLEObject Type="Embed" ProgID="Equation.DSMT4" ShapeID="_x0000_i1113" DrawAspect="Content" ObjectID="_1660843972" r:id="rId173"/>
        </w:object>
      </w:r>
      <w:r w:rsidR="005E5EEE">
        <w:rPr>
          <w:rFonts w:asciiTheme="majorBidi" w:eastAsiaTheme="minorEastAsia" w:hAnsiTheme="majorBidi" w:cstheme="majorBidi"/>
          <w:sz w:val="26"/>
          <w:szCs w:val="26"/>
        </w:rPr>
        <w:t>. S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i </w:t>
      </w:r>
      <w:r w:rsidRPr="00F27CE1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49F36F71">
          <v:shape id="_x0000_i1114" type="#_x0000_t75" style="width:10.55pt;height:11.05pt" o:ole="">
            <v:imagedata r:id="rId168" o:title=""/>
          </v:shape>
          <o:OLEObject Type="Embed" ProgID="Equation.DSMT4" ShapeID="_x0000_i1114" DrawAspect="Content" ObjectID="_1660843973" r:id="rId174"/>
        </w:object>
      </w:r>
      <w:r w:rsidR="005E5EEE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5E5EEE">
        <w:rPr>
          <w:rFonts w:asciiTheme="majorBidi" w:eastAsiaTheme="minorEastAsia" w:hAnsiTheme="majorBidi" w:cstheme="majorBidi"/>
          <w:b/>
          <w:bCs/>
          <w:sz w:val="26"/>
          <w:szCs w:val="26"/>
        </w:rPr>
        <w:t>est divisibl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ar l’un de</w:t>
      </w:r>
      <w:r w:rsidR="005E5EEE">
        <w:rPr>
          <w:rFonts w:asciiTheme="majorBidi" w:eastAsiaTheme="minorEastAsia" w:hAnsiTheme="majorBidi" w:cstheme="majorBidi"/>
          <w:sz w:val="26"/>
          <w:szCs w:val="26"/>
        </w:rPr>
        <w:t xml:space="preserve"> ces nombres alors</w:t>
      </w:r>
      <w:r w:rsidR="005E5EEE" w:rsidRPr="00F27CE1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6F293AFD">
          <v:shape id="_x0000_i1115" type="#_x0000_t75" style="width:10.55pt;height:11.05pt" o:ole="">
            <v:imagedata r:id="rId168" o:title=""/>
          </v:shape>
          <o:OLEObject Type="Embed" ProgID="Equation.DSMT4" ShapeID="_x0000_i1115" DrawAspect="Content" ObjectID="_1660843974" r:id="rId175"/>
        </w:object>
      </w:r>
      <w:r w:rsidR="005E5EEE">
        <w:rPr>
          <w:rFonts w:asciiTheme="majorBidi" w:eastAsiaTheme="minorEastAsia" w:hAnsiTheme="majorBidi" w:cstheme="majorBidi"/>
          <w:sz w:val="26"/>
          <w:szCs w:val="26"/>
        </w:rPr>
        <w:t xml:space="preserve"> n’est pas un nombre premier </w:t>
      </w:r>
      <w:r w:rsidR="005E5EEE" w:rsidRPr="005E5EEE">
        <w:rPr>
          <w:rFonts w:asciiTheme="majorBidi" w:eastAsiaTheme="minorEastAsia" w:hAnsiTheme="majorBidi" w:cstheme="majorBidi"/>
          <w:b/>
          <w:bCs/>
          <w:sz w:val="26"/>
          <w:szCs w:val="26"/>
        </w:rPr>
        <w:t>sinon</w:t>
      </w:r>
      <w:r w:rsidR="005E5EEE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5E5EEE" w:rsidRPr="00F27CE1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79F8A0CE">
          <v:shape id="_x0000_i1116" type="#_x0000_t75" style="width:10.55pt;height:11.05pt" o:ole="">
            <v:imagedata r:id="rId168" o:title=""/>
          </v:shape>
          <o:OLEObject Type="Embed" ProgID="Equation.DSMT4" ShapeID="_x0000_i1116" DrawAspect="Content" ObjectID="_1660843975" r:id="rId176"/>
        </w:object>
      </w:r>
      <w:r w:rsidR="005E5EEE">
        <w:rPr>
          <w:rFonts w:asciiTheme="majorBidi" w:eastAsiaTheme="minorEastAsia" w:hAnsiTheme="majorBidi" w:cstheme="majorBidi"/>
          <w:sz w:val="26"/>
          <w:szCs w:val="26"/>
        </w:rPr>
        <w:t xml:space="preserve"> est premier.</w:t>
      </w:r>
    </w:p>
    <w:p w14:paraId="1B5B80EF" w14:textId="3C5C3975" w:rsidR="005E5EEE" w:rsidRDefault="005E5EEE" w:rsidP="005E5EEE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5E5EEE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5E5EEE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39151685" w14:textId="03AB14B6" w:rsidR="005E5EEE" w:rsidRDefault="005E5EEE" w:rsidP="005E5EEE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Le nombre 37 est-il premier ?</w:t>
      </w:r>
    </w:p>
    <w:p w14:paraId="55462A56" w14:textId="1273A159" w:rsidR="005E5EEE" w:rsidRDefault="005E5EEE" w:rsidP="005E5EEE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a </w:t>
      </w:r>
      <w:r w:rsidRPr="005E5EE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160" w:dyaOrig="380" w14:anchorId="1484255A">
          <v:shape id="_x0000_i1117" type="#_x0000_t75" style="width:58.55pt;height:18.7pt" o:ole="">
            <v:imagedata r:id="rId177" o:title=""/>
          </v:shape>
          <o:OLEObject Type="Embed" ProgID="Equation.DSMT4" ShapeID="_x0000_i1117" DrawAspect="Content" ObjectID="_1660843976" r:id="rId17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les nombres premiers </w:t>
      </w:r>
      <w:r w:rsidR="00B61722">
        <w:rPr>
          <w:rFonts w:asciiTheme="majorBidi" w:eastAsiaTheme="minorEastAsia" w:hAnsiTheme="majorBidi" w:cstheme="majorBidi"/>
          <w:sz w:val="26"/>
          <w:szCs w:val="26"/>
        </w:rPr>
        <w:t>inférieur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u égal à </w:t>
      </w:r>
      <w:r w:rsidRPr="005E5EEE">
        <w:rPr>
          <w:rFonts w:asciiTheme="majorBidi" w:eastAsiaTheme="minorEastAsia" w:hAnsiTheme="majorBidi" w:cstheme="majorBidi"/>
          <w:position w:val="-8"/>
          <w:sz w:val="26"/>
          <w:szCs w:val="26"/>
        </w:rPr>
        <w:object w:dxaOrig="499" w:dyaOrig="360" w14:anchorId="16E16F2D">
          <v:shape id="_x0000_i1118" type="#_x0000_t75" style="width:24.95pt;height:18.25pt" o:ole="">
            <v:imagedata r:id="rId179" o:title=""/>
          </v:shape>
          <o:OLEObject Type="Embed" ProgID="Equation.DSMT4" ShapeID="_x0000_i1118" DrawAspect="Content" ObjectID="_1660843977" r:id="rId18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spellStart"/>
      <w:r>
        <w:rPr>
          <w:rFonts w:asciiTheme="majorBidi" w:eastAsiaTheme="minorEastAsia" w:hAnsiTheme="majorBidi" w:cstheme="majorBidi"/>
          <w:sz w:val="26"/>
          <w:szCs w:val="26"/>
        </w:rPr>
        <w:t>sont</w:t>
      </w:r>
      <w:proofErr w:type="spellEnd"/>
      <w:r>
        <w:rPr>
          <w:rFonts w:asciiTheme="majorBidi" w:eastAsiaTheme="minorEastAsia" w:hAnsiTheme="majorBidi" w:cstheme="majorBidi"/>
          <w:sz w:val="26"/>
          <w:szCs w:val="26"/>
        </w:rPr>
        <w:t xml:space="preserve"> 2, 3 et 5.</w:t>
      </w:r>
    </w:p>
    <w:p w14:paraId="02B0E835" w14:textId="4E1D395A" w:rsidR="005E5EEE" w:rsidRDefault="005E5EEE" w:rsidP="005E5EEE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Or 37 n’est pas divisible par 2 ; 3 et 5 ; alors 37 est un nombre premier.</w:t>
      </w:r>
    </w:p>
    <w:p w14:paraId="39132370" w14:textId="439AE4AD" w:rsidR="005E5EEE" w:rsidRDefault="005E5EEE" w:rsidP="005E5EEE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96040D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877A0D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7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3FB32E2F" w14:textId="2EE00663" w:rsidR="005E5EEE" w:rsidRDefault="005E5EEE" w:rsidP="005E5EEE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Etudier la primalité des nombres suivants : 101 ; 137 ; 1563</w:t>
      </w:r>
    </w:p>
    <w:p w14:paraId="6361CFA4" w14:textId="55BD5749" w:rsidR="0096040D" w:rsidRPr="006F7FAC" w:rsidRDefault="0096040D" w:rsidP="006F7FAC">
      <w:pPr>
        <w:pStyle w:val="Paragraphedeliste"/>
        <w:numPr>
          <w:ilvl w:val="0"/>
          <w:numId w:val="1"/>
        </w:numPr>
        <w:jc w:val="center"/>
        <w:rPr>
          <w:rFonts w:asciiTheme="majorBidi" w:eastAsiaTheme="minorEastAsia" w:hAnsiTheme="majorBidi" w:cstheme="majorBidi"/>
          <w:b/>
          <w:i/>
          <w:iCs/>
          <w:sz w:val="26"/>
          <w:szCs w:val="26"/>
          <w:u w:val="single"/>
        </w:rPr>
      </w:pPr>
      <w:r w:rsidRPr="006F7FAC">
        <w:rPr>
          <w:rFonts w:asciiTheme="majorBidi" w:eastAsiaTheme="minorEastAsia" w:hAnsiTheme="majorBidi" w:cstheme="majorBidi"/>
          <w:b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composition en produit de facteurs premiers.</w:t>
      </w:r>
    </w:p>
    <w:p w14:paraId="5BCA746B" w14:textId="568642DC" w:rsidR="0096040D" w:rsidRDefault="006F7FAC" w:rsidP="0096040D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6F7FA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éorème</w:t>
      </w:r>
      <w:r w:rsidR="0096040D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01686EBE" w14:textId="3AE6F81D" w:rsidR="006F7FAC" w:rsidRDefault="006F7FAC" w:rsidP="006F7FAC">
      <w:pPr>
        <w:pBdr>
          <w:bottom w:val="single" w:sz="4" w:space="1" w:color="auto"/>
        </w:pBdr>
        <w:shd w:val="clear" w:color="auto" w:fill="D0CECE" w:themeFill="background2" w:themeFillShade="E6"/>
        <w:ind w:left="142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Tout nombre entier naturel supérieur ou égal à 2 admet une décomposition en produit de facteurs premiers.</w:t>
      </w:r>
    </w:p>
    <w:p w14:paraId="74C5FAD6" w14:textId="41EA3AFD" w:rsidR="0096040D" w:rsidRDefault="006F7FAC" w:rsidP="0096040D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Exemple :</w:t>
      </w:r>
    </w:p>
    <w:p w14:paraId="51E5C5B7" w14:textId="27E3C352" w:rsidR="006F7FAC" w:rsidRDefault="006F7FAC" w:rsidP="0096040D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260" w:dyaOrig="279" w14:anchorId="77D39C57">
          <v:shape id="_x0000_i1119" type="#_x0000_t75" style="width:62.9pt;height:13.45pt" o:ole="">
            <v:imagedata r:id="rId181" o:title=""/>
          </v:shape>
          <o:OLEObject Type="Embed" ProgID="Equation.DSMT4" ShapeID="_x0000_i1119" DrawAspect="Content" ObjectID="_1660843978" r:id="rId18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est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une décomposition de 30 en produit de facteurs premiers.</w:t>
      </w:r>
    </w:p>
    <w:p w14:paraId="56D5FA73" w14:textId="28438DBA" w:rsidR="006F7FAC" w:rsidRDefault="006F7FAC" w:rsidP="006F7FAC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96040D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877A0D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8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67C8D78F" w14:textId="53EF79D6" w:rsidR="006F7FAC" w:rsidRDefault="006F7FAC" w:rsidP="0096040D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Décomposer les nombres suivants en produit de facteurs premiers : 48 ; 612 ; 1530 ; 3240</w:t>
      </w:r>
    </w:p>
    <w:p w14:paraId="2521F663" w14:textId="5AB47E14" w:rsidR="006F7FAC" w:rsidRDefault="006F7FAC" w:rsidP="006F7FAC">
      <w:pPr>
        <w:pStyle w:val="Paragraphedeliste"/>
        <w:numPr>
          <w:ilvl w:val="0"/>
          <w:numId w:val="1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F7FAC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GCD</w:t>
      </w:r>
      <w:r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– </w:t>
      </w:r>
      <w:r w:rsidRPr="006F7FAC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PCM</w:t>
      </w:r>
    </w:p>
    <w:p w14:paraId="2052BC19" w14:textId="77777777" w:rsidR="006F7FAC" w:rsidRPr="00700243" w:rsidRDefault="006F7FAC" w:rsidP="006F7FAC">
      <w:pPr>
        <w:pStyle w:val="Paragraphedeliste"/>
        <w:numPr>
          <w:ilvl w:val="0"/>
          <w:numId w:val="37"/>
        </w:numPr>
        <w:rPr>
          <w:rFonts w:asciiTheme="majorBidi" w:eastAsiaTheme="minorEastAsia" w:hAnsiTheme="majorBidi" w:cstheme="majorBidi"/>
          <w:b/>
          <w:i/>
          <w:iCs/>
          <w:color w:val="000000" w:themeColor="text1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00243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GCD</w:t>
      </w:r>
    </w:p>
    <w:p w14:paraId="7FE01CE4" w14:textId="7931D7B7" w:rsidR="006F7FAC" w:rsidRPr="002A283B" w:rsidRDefault="006F7FAC" w:rsidP="002A283B">
      <w:pPr>
        <w:pStyle w:val="Paragraphedeliste"/>
        <w:numPr>
          <w:ilvl w:val="0"/>
          <w:numId w:val="38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2A283B">
        <w:rPr>
          <w:rFonts w:asciiTheme="majorBidi" w:eastAsiaTheme="minorEastAsia" w:hAnsiTheme="majorBidi" w:cstheme="majorBidi"/>
          <w:b/>
          <w:bCs/>
          <w:i/>
          <w:iCs/>
          <w:sz w:val="28"/>
          <w:szCs w:val="28"/>
          <w:u w:val="single"/>
        </w:rPr>
        <w:t>Définition</w:t>
      </w:r>
      <w:r w:rsidRPr="002A283B"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4BBB763E" w14:textId="77777777" w:rsidR="006F7FAC" w:rsidRDefault="006F7FAC" w:rsidP="00700243">
      <w:pPr>
        <w:pBdr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59815DF2">
          <v:shape id="_x0000_i1120" type="#_x0000_t75" style="width:10.55pt;height:11.05pt" o:ole="">
            <v:imagedata r:id="rId183" o:title=""/>
          </v:shape>
          <o:OLEObject Type="Embed" ProgID="Equation.DSMT4" ShapeID="_x0000_i1120" DrawAspect="Content" ObjectID="_1660843979" r:id="rId18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259C7806">
          <v:shape id="_x0000_i1121" type="#_x0000_t75" style="width:10.55pt;height:13.45pt" o:ole="">
            <v:imagedata r:id="rId185" o:title=""/>
          </v:shape>
          <o:OLEObject Type="Embed" ProgID="Equation.DSMT4" ShapeID="_x0000_i1121" DrawAspect="Content" ObjectID="_1660843980" r:id="rId18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ux nombres entiers naturels non nuls.</w:t>
      </w:r>
    </w:p>
    <w:p w14:paraId="62FCB3FC" w14:textId="5A71BA53" w:rsidR="006F7FAC" w:rsidRPr="006F7FAC" w:rsidRDefault="006F7FAC" w:rsidP="00700243">
      <w:pPr>
        <w:pBdr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eastAsiaTheme="minorEastAsia" w:hAnsiTheme="majorBidi" w:cstheme="majorBidi"/>
          <w:sz w:val="26"/>
          <w:szCs w:val="26"/>
        </w:rPr>
        <w:t>Le plus grand commun divis</w:t>
      </w:r>
      <w:r w:rsidR="00700243">
        <w:rPr>
          <w:rFonts w:asciiTheme="majorBidi" w:eastAsiaTheme="minorEastAsia" w:hAnsiTheme="majorBidi" w:cstheme="majorBidi"/>
          <w:sz w:val="26"/>
          <w:szCs w:val="26"/>
        </w:rPr>
        <w:t>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ur de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31B53DC7">
          <v:shape id="_x0000_i1122" type="#_x0000_t75" style="width:10.55pt;height:11.05pt" o:ole="">
            <v:imagedata r:id="rId183" o:title=""/>
          </v:shape>
          <o:OLEObject Type="Embed" ProgID="Equation.DSMT4" ShapeID="_x0000_i1122" DrawAspect="Content" ObjectID="_1660843981" r:id="rId18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110FB66A">
          <v:shape id="_x0000_i1123" type="#_x0000_t75" style="width:10.55pt;height:13.45pt" o:ole="">
            <v:imagedata r:id="rId185" o:title=""/>
          </v:shape>
          <o:OLEObject Type="Embed" ProgID="Equation.DSMT4" ShapeID="_x0000_i1123" DrawAspect="Content" ObjectID="_1660843982" r:id="rId18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s’appelle le PGCD de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79BEA3BF">
          <v:shape id="_x0000_i1124" type="#_x0000_t75" style="width:10.55pt;height:11.05pt" o:ole="">
            <v:imagedata r:id="rId183" o:title=""/>
          </v:shape>
          <o:OLEObject Type="Embed" ProgID="Equation.DSMT4" ShapeID="_x0000_i1124" DrawAspect="Content" ObjectID="_1660843983" r:id="rId18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219CE08F">
          <v:shape id="_x0000_i1125" type="#_x0000_t75" style="width:10.55pt;height:13.45pt" o:ole="">
            <v:imagedata r:id="rId185" o:title=""/>
          </v:shape>
          <o:OLEObject Type="Embed" ProgID="Equation.DSMT4" ShapeID="_x0000_i1125" DrawAspect="Content" ObjectID="_1660843984" r:id="rId190"/>
        </w:object>
      </w:r>
      <w:r w:rsidR="00700243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spellStart"/>
      <w:r>
        <w:rPr>
          <w:rFonts w:asciiTheme="majorBidi" w:eastAsiaTheme="minorEastAsia" w:hAnsiTheme="majorBidi" w:cstheme="majorBidi"/>
          <w:sz w:val="26"/>
          <w:szCs w:val="26"/>
        </w:rPr>
        <w:t>et</w:t>
      </w:r>
      <w:proofErr w:type="spellEnd"/>
      <w:r>
        <w:rPr>
          <w:rFonts w:asciiTheme="majorBidi" w:eastAsiaTheme="minorEastAsia" w:hAnsiTheme="majorBidi" w:cstheme="majorBidi"/>
          <w:sz w:val="26"/>
          <w:szCs w:val="26"/>
        </w:rPr>
        <w:t xml:space="preserve"> se </w:t>
      </w:r>
      <w:r w:rsidR="00700243">
        <w:rPr>
          <w:rFonts w:asciiTheme="majorBidi" w:eastAsiaTheme="minorEastAsia" w:hAnsiTheme="majorBidi" w:cstheme="majorBidi"/>
          <w:sz w:val="26"/>
          <w:szCs w:val="26"/>
        </w:rPr>
        <w:t xml:space="preserve">note </w:t>
      </w:r>
      <w:r w:rsidR="00700243" w:rsidRPr="0070024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240" w:dyaOrig="320" w14:anchorId="3D32FEE8">
          <v:shape id="_x0000_i1126" type="#_x0000_t75" style="width:62.4pt;height:16.3pt" o:ole="">
            <v:imagedata r:id="rId191" o:title=""/>
          </v:shape>
          <o:OLEObject Type="Embed" ProgID="Equation.DSMT4" ShapeID="_x0000_i1126" DrawAspect="Content" ObjectID="_1660843985" r:id="rId192"/>
        </w:object>
      </w:r>
      <w:r w:rsidR="00700243">
        <w:rPr>
          <w:rFonts w:asciiTheme="majorBidi" w:eastAsiaTheme="minorEastAsia" w:hAnsiTheme="majorBidi" w:cstheme="majorBidi"/>
          <w:sz w:val="26"/>
          <w:szCs w:val="26"/>
        </w:rPr>
        <w:t xml:space="preserve"> ou </w:t>
      </w:r>
      <w:r w:rsidR="00700243" w:rsidRPr="0070024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40" w:dyaOrig="279" w14:anchorId="3AA8CEB5">
          <v:shape id="_x0000_i1127" type="#_x0000_t75" style="width:26.9pt;height:13.45pt" o:ole="">
            <v:imagedata r:id="rId193" o:title=""/>
          </v:shape>
          <o:OLEObject Type="Embed" ProgID="Equation.DSMT4" ShapeID="_x0000_i1127" DrawAspect="Content" ObjectID="_1660843986" r:id="rId194"/>
        </w:object>
      </w:r>
      <w:r w:rsidR="00700243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0B38FFBB" w14:textId="4F2A8C07" w:rsidR="0096040D" w:rsidRDefault="00700243" w:rsidP="0096040D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700243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2E4AC96D" w14:textId="03BFDAC5" w:rsidR="00700243" w:rsidRDefault="00700243" w:rsidP="00700243">
      <w:pPr>
        <w:pBdr>
          <w:bottom w:val="single" w:sz="4" w:space="1" w:color="auto"/>
        </w:pBd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lastRenderedPageBreak/>
        <w:t xml:space="preserve">Comme 1 est un diviseur de tous nombre a et b de </w:t>
      </w:r>
      <w:r w:rsidRPr="0070024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60" w:dyaOrig="279" w14:anchorId="6E96DF0C">
          <v:shape id="_x0000_i1128" type="#_x0000_t75" style="width:12.95pt;height:13.45pt" o:ole="">
            <v:imagedata r:id="rId195" o:title=""/>
          </v:shape>
          <o:OLEObject Type="Embed" ProgID="Equation.DSMT4" ShapeID="_x0000_i1128" DrawAspect="Content" ObjectID="_1660843987" r:id="rId19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alors </w:t>
      </w:r>
      <w:r w:rsidRPr="0070024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560" w:dyaOrig="320" w14:anchorId="776DC3D6">
          <v:shape id="_x0000_i1129" type="#_x0000_t75" style="width:78.25pt;height:16.3pt" o:ole="">
            <v:imagedata r:id="rId197" o:title=""/>
          </v:shape>
          <o:OLEObject Type="Embed" ProgID="Equation.DSMT4" ShapeID="_x0000_i1129" DrawAspect="Content" ObjectID="_1660843988" r:id="rId198"/>
        </w:object>
      </w:r>
    </w:p>
    <w:p w14:paraId="2BD67D7F" w14:textId="42A0D9FC" w:rsidR="0096040D" w:rsidRPr="00700243" w:rsidRDefault="00700243" w:rsidP="00D05BC7">
      <w:pPr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700243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877A0D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9"/>
      </w:r>
      <w:r w:rsidRPr="00700243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36C7AE0F" w14:textId="1826A765" w:rsidR="0096040D" w:rsidRDefault="00700243" w:rsidP="0096040D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les diviseurs de 36 et 84 puis déduire </w:t>
      </w:r>
      <w:r w:rsidRPr="0070024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460" w:dyaOrig="320" w14:anchorId="03A98E3E">
          <v:shape id="_x0000_i1130" type="#_x0000_t75" style="width:72.95pt;height:16.3pt" o:ole="">
            <v:imagedata r:id="rId199" o:title=""/>
          </v:shape>
          <o:OLEObject Type="Embed" ProgID="Equation.DSMT4" ShapeID="_x0000_i1130" DrawAspect="Content" ObjectID="_1660843989" r:id="rId200"/>
        </w:object>
      </w:r>
    </w:p>
    <w:p w14:paraId="6AD2DAB8" w14:textId="618F87B6" w:rsidR="0096040D" w:rsidRPr="00700243" w:rsidRDefault="00700243" w:rsidP="0096040D">
      <w:pPr>
        <w:ind w:left="142"/>
        <w:rPr>
          <w:rFonts w:asciiTheme="majorBidi" w:eastAsiaTheme="minorEastAsia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00243">
        <w:rPr>
          <w:rFonts w:asciiTheme="majorBidi" w:eastAsiaTheme="minorEastAsia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éorème</w:t>
      </w:r>
    </w:p>
    <w:p w14:paraId="5D4353C6" w14:textId="28833236" w:rsidR="00B97C71" w:rsidRDefault="00B97C71" w:rsidP="00B97C71">
      <w:pPr>
        <w:pBdr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2CC1EEC6">
          <v:shape id="_x0000_i1131" type="#_x0000_t75" style="width:10.55pt;height:11.05pt" o:ole="">
            <v:imagedata r:id="rId183" o:title=""/>
          </v:shape>
          <o:OLEObject Type="Embed" ProgID="Equation.DSMT4" ShapeID="_x0000_i1131" DrawAspect="Content" ObjectID="_1660843990" r:id="rId20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26F1E24C">
          <v:shape id="_x0000_i1132" type="#_x0000_t75" style="width:10.55pt;height:13.45pt" o:ole="">
            <v:imagedata r:id="rId185" o:title=""/>
          </v:shape>
          <o:OLEObject Type="Embed" ProgID="Equation.DSMT4" ShapeID="_x0000_i1132" DrawAspect="Content" ObjectID="_1660843991" r:id="rId20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ux nombres entiers naturels.</w:t>
      </w:r>
    </w:p>
    <w:p w14:paraId="4FCFB80F" w14:textId="0C899D21" w:rsidR="0096040D" w:rsidRDefault="00B97C71" w:rsidP="008E6CF5">
      <w:pPr>
        <w:pBdr>
          <w:bottom w:val="single" w:sz="4" w:space="1" w:color="auto"/>
        </w:pBdr>
        <w:shd w:val="clear" w:color="auto" w:fill="D0CECE" w:themeFill="background2" w:themeFillShade="E6"/>
        <w:ind w:left="142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Le </w:t>
      </w:r>
      <w:r w:rsidRPr="0070024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240" w:dyaOrig="320" w14:anchorId="0749AA6E">
          <v:shape id="_x0000_i1133" type="#_x0000_t75" style="width:62.4pt;height:16.3pt" o:ole="">
            <v:imagedata r:id="rId191" o:title=""/>
          </v:shape>
          <o:OLEObject Type="Embed" ProgID="Equation.DSMT4" ShapeID="_x0000_i1133" DrawAspect="Content" ObjectID="_1660843992" r:id="rId20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st le </w:t>
      </w:r>
      <w:r w:rsidRPr="00B97C71">
        <w:rPr>
          <w:rFonts w:asciiTheme="majorBidi" w:eastAsiaTheme="minorEastAsia" w:hAnsiTheme="majorBidi" w:cstheme="majorBidi"/>
          <w:b/>
          <w:bCs/>
          <w:sz w:val="26"/>
          <w:szCs w:val="26"/>
        </w:rPr>
        <w:t>produit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 facteurs </w:t>
      </w:r>
      <w:r w:rsidR="008E6CF5">
        <w:rPr>
          <w:rFonts w:asciiTheme="majorBidi" w:eastAsiaTheme="minorEastAsia" w:hAnsiTheme="majorBidi" w:cstheme="majorBidi"/>
          <w:sz w:val="26"/>
          <w:szCs w:val="26"/>
        </w:rPr>
        <w:t xml:space="preserve">premiers </w:t>
      </w:r>
      <w:r w:rsidRPr="00B97C71">
        <w:rPr>
          <w:rFonts w:asciiTheme="majorBidi" w:eastAsiaTheme="minorEastAsia" w:hAnsiTheme="majorBidi" w:cstheme="majorBidi"/>
          <w:b/>
          <w:bCs/>
          <w:sz w:val="26"/>
          <w:szCs w:val="26"/>
        </w:rPr>
        <w:t>communs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pparaissent à la fois dans la décomposition de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039D8983">
          <v:shape id="_x0000_i1134" type="#_x0000_t75" style="width:10.55pt;height:11.05pt" o:ole="">
            <v:imagedata r:id="rId183" o:title=""/>
          </v:shape>
          <o:OLEObject Type="Embed" ProgID="Equation.DSMT4" ShapeID="_x0000_i1134" DrawAspect="Content" ObjectID="_1660843993" r:id="rId20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4DB11412">
          <v:shape id="_x0000_i1135" type="#_x0000_t75" style="width:10.55pt;height:13.45pt" o:ole="">
            <v:imagedata r:id="rId185" o:title=""/>
          </v:shape>
          <o:OLEObject Type="Embed" ProgID="Equation.DSMT4" ShapeID="_x0000_i1135" DrawAspect="Content" ObjectID="_1660843994" r:id="rId205"/>
        </w:object>
      </w:r>
      <w:proofErr w:type="spellStart"/>
      <w:r>
        <w:rPr>
          <w:rFonts w:asciiTheme="majorBidi" w:eastAsiaTheme="minorEastAsia" w:hAnsiTheme="majorBidi" w:cstheme="majorBidi"/>
          <w:sz w:val="26"/>
          <w:szCs w:val="26"/>
        </w:rPr>
        <w:t>et</w:t>
      </w:r>
      <w:proofErr w:type="spellEnd"/>
      <w:r>
        <w:rPr>
          <w:rFonts w:asciiTheme="majorBidi" w:eastAsiaTheme="minorEastAsia" w:hAnsiTheme="majorBidi" w:cstheme="majorBidi"/>
          <w:sz w:val="26"/>
          <w:szCs w:val="26"/>
        </w:rPr>
        <w:t xml:space="preserve"> affectés à une </w:t>
      </w:r>
      <w:r w:rsidRPr="00B97C71">
        <w:rPr>
          <w:rFonts w:asciiTheme="majorBidi" w:eastAsiaTheme="minorEastAsia" w:hAnsiTheme="majorBidi" w:cstheme="majorBidi"/>
          <w:b/>
          <w:bCs/>
          <w:sz w:val="26"/>
          <w:szCs w:val="26"/>
        </w:rPr>
        <w:t>petit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uissance.</w:t>
      </w:r>
    </w:p>
    <w:p w14:paraId="51E77FD5" w14:textId="77777777" w:rsidR="00D05BC7" w:rsidRDefault="002A283B" w:rsidP="00B85B1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2A283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16526527" w14:textId="5591B55C" w:rsidR="002A283B" w:rsidRDefault="002A283B" w:rsidP="00B85B1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2A283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780" w:dyaOrig="279" w14:anchorId="446BED20">
          <v:shape id="_x0000_i1136" type="#_x0000_t75" style="width:38.9pt;height:13.45pt" o:ole="">
            <v:imagedata r:id="rId206" o:title=""/>
          </v:shape>
          <o:OLEObject Type="Embed" ProgID="Equation.DSMT4" ShapeID="_x0000_i1136" DrawAspect="Content" ObjectID="_1660843995" r:id="rId20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et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2A283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760" w:dyaOrig="279" w14:anchorId="608CAF73">
          <v:shape id="_x0000_i1137" type="#_x0000_t75" style="width:37.45pt;height:13.45pt" o:ole="">
            <v:imagedata r:id="rId208" o:title=""/>
          </v:shape>
          <o:OLEObject Type="Embed" ProgID="Equation.DSMT4" ShapeID="_x0000_i1137" DrawAspect="Content" ObjectID="_1660843996" r:id="rId20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BBCF43F" w14:textId="77777777" w:rsidR="00D05BC7" w:rsidRDefault="002A283B" w:rsidP="00B85B1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a </w:t>
      </w:r>
      <w:r w:rsidRPr="002A283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520" w:dyaOrig="279" w14:anchorId="4FB32E92">
          <v:shape id="_x0000_i1138" type="#_x0000_t75" style="width:76.3pt;height:13.45pt" o:ole="">
            <v:imagedata r:id="rId210" o:title=""/>
          </v:shape>
          <o:OLEObject Type="Embed" ProgID="Equation.DSMT4" ShapeID="_x0000_i1138" DrawAspect="Content" ObjectID="_1660843997" r:id="rId21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et </w:t>
      </w:r>
      <w:r w:rsidRPr="002A283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440" w:dyaOrig="320" w14:anchorId="2160188E">
          <v:shape id="_x0000_i1139" type="#_x0000_t75" style="width:1in;height:16.3pt" o:ole="">
            <v:imagedata r:id="rId212" o:title=""/>
          </v:shape>
          <o:OLEObject Type="Embed" ProgID="Equation.DSMT4" ShapeID="_x0000_i1139" DrawAspect="Content" ObjectID="_1660843998" r:id="rId213"/>
        </w:object>
      </w:r>
      <w:r w:rsidR="00B85B17"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</w:p>
    <w:p w14:paraId="4B31FCFE" w14:textId="3920006C" w:rsidR="002A283B" w:rsidRDefault="00B85B17" w:rsidP="00B85B1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par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conséquent</w:t>
      </w:r>
      <w:r w:rsidR="002A283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2A283B" w:rsidRPr="0070024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840" w:dyaOrig="320" w14:anchorId="1A0A7AE7">
          <v:shape id="_x0000_i1140" type="#_x0000_t75" style="width:142.55pt;height:16.3pt" o:ole="">
            <v:imagedata r:id="rId214" o:title=""/>
          </v:shape>
          <o:OLEObject Type="Embed" ProgID="Equation.DSMT4" ShapeID="_x0000_i1140" DrawAspect="Content" ObjectID="_1660843999" r:id="rId215"/>
        </w:object>
      </w:r>
    </w:p>
    <w:p w14:paraId="24693B0C" w14:textId="2FD761FA" w:rsidR="002A283B" w:rsidRDefault="002A283B" w:rsidP="0096040D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B85B1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877A0D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A"/>
      </w:r>
      <w:r w:rsidRPr="00B85B1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: </w:t>
      </w:r>
    </w:p>
    <w:p w14:paraId="71147106" w14:textId="2B6EABEE" w:rsidR="002A283B" w:rsidRDefault="002A283B" w:rsidP="0096040D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</w:t>
      </w:r>
      <w:r w:rsidRPr="0070024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660" w:dyaOrig="320" w14:anchorId="5273E90A">
          <v:shape id="_x0000_i1141" type="#_x0000_t75" style="width:83.05pt;height:16.3pt" o:ole="">
            <v:imagedata r:id="rId216" o:title=""/>
          </v:shape>
          <o:OLEObject Type="Embed" ProgID="Equation.DSMT4" ShapeID="_x0000_i1141" DrawAspect="Content" ObjectID="_1660844000" r:id="rId21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70024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680" w:dyaOrig="320" w14:anchorId="2761692F">
          <v:shape id="_x0000_i1142" type="#_x0000_t75" style="width:84pt;height:16.3pt" o:ole="">
            <v:imagedata r:id="rId218" o:title=""/>
          </v:shape>
          <o:OLEObject Type="Embed" ProgID="Equation.DSMT4" ShapeID="_x0000_i1142" DrawAspect="Content" ObjectID="_1660844001" r:id="rId219"/>
        </w:object>
      </w:r>
    </w:p>
    <w:p w14:paraId="4FC68BEC" w14:textId="599DB3FF" w:rsidR="002A283B" w:rsidRPr="008E6CF5" w:rsidRDefault="002A283B" w:rsidP="002A283B">
      <w:pPr>
        <w:pStyle w:val="Paragraphedeliste"/>
        <w:numPr>
          <w:ilvl w:val="0"/>
          <w:numId w:val="38"/>
        </w:numPr>
        <w:rPr>
          <w:rFonts w:asciiTheme="majorBidi" w:eastAsiaTheme="minorEastAsia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E6CF5">
        <w:rPr>
          <w:rFonts w:asciiTheme="majorBidi" w:eastAsiaTheme="minorEastAsia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eux nombres entiers naturels premiers entre eux </w:t>
      </w:r>
    </w:p>
    <w:p w14:paraId="120F2903" w14:textId="07F5AE3A" w:rsidR="002A283B" w:rsidRPr="002A283B" w:rsidRDefault="002A283B" w:rsidP="002A283B">
      <w:pPr>
        <w:ind w:left="142"/>
        <w:rPr>
          <w:rFonts w:asciiTheme="majorBidi" w:eastAsiaTheme="minorEastAsia" w:hAnsiTheme="majorBidi" w:cstheme="majorBidi"/>
          <w:b/>
          <w:i/>
          <w:iCs/>
          <w:sz w:val="26"/>
          <w:szCs w:val="26"/>
          <w:u w:val="single"/>
        </w:rPr>
      </w:pPr>
      <w:r w:rsidRPr="002A283B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éorème</w:t>
      </w:r>
      <w:r w:rsidRPr="002A283B">
        <w:rPr>
          <w:rFonts w:asciiTheme="majorBidi" w:eastAsiaTheme="minorEastAsia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0FAA6457" w14:textId="7729954C" w:rsidR="002A283B" w:rsidRDefault="002A283B" w:rsidP="002A283B">
      <w:pPr>
        <w:pBdr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334C03A0">
          <v:shape id="_x0000_i1143" type="#_x0000_t75" style="width:10.55pt;height:11.05pt" o:ole="">
            <v:imagedata r:id="rId183" o:title=""/>
          </v:shape>
          <o:OLEObject Type="Embed" ProgID="Equation.DSMT4" ShapeID="_x0000_i1143" DrawAspect="Content" ObjectID="_1660844002" r:id="rId22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0633E37A">
          <v:shape id="_x0000_i1144" type="#_x0000_t75" style="width:10.55pt;height:13.45pt" o:ole="">
            <v:imagedata r:id="rId185" o:title=""/>
          </v:shape>
          <o:OLEObject Type="Embed" ProgID="Equation.DSMT4" ShapeID="_x0000_i1144" DrawAspect="Content" ObjectID="_1660844003" r:id="rId22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ux nombres entiers naturels.</w:t>
      </w:r>
    </w:p>
    <w:p w14:paraId="11518796" w14:textId="1ED6C946" w:rsidR="002A283B" w:rsidRDefault="002A283B" w:rsidP="002A283B">
      <w:pPr>
        <w:pBdr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dit que </w:t>
      </w:r>
      <w:r w:rsidRPr="002A283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7FABEC82">
          <v:shape id="_x0000_i1145" type="#_x0000_t75" style="width:10.55pt;height:11.05pt" o:ole="">
            <v:imagedata r:id="rId222" o:title=""/>
          </v:shape>
          <o:OLEObject Type="Embed" ProgID="Equation.DSMT4" ShapeID="_x0000_i1145" DrawAspect="Content" ObjectID="_1660844004" r:id="rId22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2A283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03495772">
          <v:shape id="_x0000_i1146" type="#_x0000_t75" style="width:10.55pt;height:13.45pt" o:ole="">
            <v:imagedata r:id="rId224" o:title=""/>
          </v:shape>
          <o:OLEObject Type="Embed" ProgID="Equation.DSMT4" ShapeID="_x0000_i1146" DrawAspect="Content" ObjectID="_1660844005" r:id="rId22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ont premiers entre eux si et seulement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proofErr w:type="gramEnd"/>
      <w:r w:rsidRPr="0070024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560" w:dyaOrig="320" w14:anchorId="22591C11">
          <v:shape id="_x0000_i1147" type="#_x0000_t75" style="width:78.25pt;height:16.3pt" o:ole="">
            <v:imagedata r:id="rId226" o:title=""/>
          </v:shape>
          <o:OLEObject Type="Embed" ProgID="Equation.DSMT4" ShapeID="_x0000_i1147" DrawAspect="Content" ObjectID="_1660844006" r:id="rId22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67F09C05" w14:textId="3DB429E3" w:rsidR="002A283B" w:rsidRDefault="000D1936" w:rsidP="000D1936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D1936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>Applica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  <w:r w:rsidR="002A283B"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="008E6CF5">
        <w:rPr>
          <w:rFonts w:asciiTheme="majorBidi" w:eastAsiaTheme="minorEastAsia" w:hAnsiTheme="majorBidi" w:cstheme="majorBidi"/>
          <w:sz w:val="26"/>
          <w:szCs w:val="26"/>
        </w:rPr>
        <w:t>37 et 8 sont premiers entre eux.</w:t>
      </w:r>
    </w:p>
    <w:p w14:paraId="4E072AE9" w14:textId="76B7AC6B" w:rsidR="008E6CF5" w:rsidRPr="008E6CF5" w:rsidRDefault="008E6CF5" w:rsidP="008E6CF5">
      <w:pPr>
        <w:pStyle w:val="Paragraphedeliste"/>
        <w:numPr>
          <w:ilvl w:val="0"/>
          <w:numId w:val="37"/>
        </w:numP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E6CF5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PCM</w:t>
      </w:r>
    </w:p>
    <w:p w14:paraId="7F5E7569" w14:textId="2AA39D30" w:rsidR="008E6CF5" w:rsidRPr="008E6CF5" w:rsidRDefault="008E6CF5" w:rsidP="008E6CF5">
      <w:pPr>
        <w:ind w:left="142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  <w:rtl/>
          <w:lang w:bidi="ar-MA"/>
        </w:rPr>
      </w:pPr>
      <w:r w:rsidRPr="008E6CF5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Pr="008E6CF5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39C0DB1C" w14:textId="77777777" w:rsidR="008E6CF5" w:rsidRDefault="008E6CF5" w:rsidP="008E6CF5">
      <w:pPr>
        <w:pBdr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315B87EB">
          <v:shape id="_x0000_i1148" type="#_x0000_t75" style="width:10.55pt;height:11.05pt" o:ole="">
            <v:imagedata r:id="rId183" o:title=""/>
          </v:shape>
          <o:OLEObject Type="Embed" ProgID="Equation.DSMT4" ShapeID="_x0000_i1148" DrawAspect="Content" ObjectID="_1660844007" r:id="rId22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1F7A0E80">
          <v:shape id="_x0000_i1149" type="#_x0000_t75" style="width:10.55pt;height:13.45pt" o:ole="">
            <v:imagedata r:id="rId185" o:title=""/>
          </v:shape>
          <o:OLEObject Type="Embed" ProgID="Equation.DSMT4" ShapeID="_x0000_i1149" DrawAspect="Content" ObjectID="_1660844008" r:id="rId22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ux nombres entiers naturels non nuls.</w:t>
      </w:r>
    </w:p>
    <w:p w14:paraId="36A2A4C1" w14:textId="6511AB0E" w:rsidR="008E6CF5" w:rsidRPr="006F7FAC" w:rsidRDefault="008E6CF5" w:rsidP="008E6CF5">
      <w:pPr>
        <w:pBdr>
          <w:bottom w:val="single" w:sz="4" w:space="1" w:color="auto"/>
        </w:pBdr>
        <w:shd w:val="clear" w:color="auto" w:fill="D0CECE" w:themeFill="background2" w:themeFillShade="E6"/>
        <w:ind w:left="142"/>
        <w:jc w:val="both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Le plus petit commun multiple </w:t>
      </w:r>
      <w:r w:rsidRPr="008E6CF5">
        <w:rPr>
          <w:rFonts w:asciiTheme="majorBidi" w:eastAsiaTheme="minorEastAsia" w:hAnsiTheme="majorBidi" w:cstheme="majorBidi"/>
          <w:b/>
          <w:bCs/>
          <w:sz w:val="26"/>
          <w:szCs w:val="26"/>
          <w:u w:val="single"/>
        </w:rPr>
        <w:t>non nul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288B0CF5">
          <v:shape id="_x0000_i1150" type="#_x0000_t75" style="width:10.55pt;height:11.05pt" o:ole="">
            <v:imagedata r:id="rId183" o:title=""/>
          </v:shape>
          <o:OLEObject Type="Embed" ProgID="Equation.DSMT4" ShapeID="_x0000_i1150" DrawAspect="Content" ObjectID="_1660844009" r:id="rId23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797CDF47">
          <v:shape id="_x0000_i1151" type="#_x0000_t75" style="width:10.55pt;height:13.45pt" o:ole="">
            <v:imagedata r:id="rId185" o:title=""/>
          </v:shape>
          <o:OLEObject Type="Embed" ProgID="Equation.DSMT4" ShapeID="_x0000_i1151" DrawAspect="Content" ObjectID="_1660844010" r:id="rId23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s’appelle le PPCM de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468EA38C">
          <v:shape id="_x0000_i1152" type="#_x0000_t75" style="width:10.55pt;height:11.05pt" o:ole="">
            <v:imagedata r:id="rId183" o:title=""/>
          </v:shape>
          <o:OLEObject Type="Embed" ProgID="Equation.DSMT4" ShapeID="_x0000_i1152" DrawAspect="Content" ObjectID="_1660844011" r:id="rId23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69251C55">
          <v:shape id="_x0000_i1153" type="#_x0000_t75" style="width:10.55pt;height:13.45pt" o:ole="">
            <v:imagedata r:id="rId185" o:title=""/>
          </v:shape>
          <o:OLEObject Type="Embed" ProgID="Equation.DSMT4" ShapeID="_x0000_i1153" DrawAspect="Content" ObjectID="_1660844012" r:id="rId23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spellStart"/>
      <w:r>
        <w:rPr>
          <w:rFonts w:asciiTheme="majorBidi" w:eastAsiaTheme="minorEastAsia" w:hAnsiTheme="majorBidi" w:cstheme="majorBidi"/>
          <w:sz w:val="26"/>
          <w:szCs w:val="26"/>
        </w:rPr>
        <w:t>et</w:t>
      </w:r>
      <w:proofErr w:type="spellEnd"/>
      <w:r>
        <w:rPr>
          <w:rFonts w:asciiTheme="majorBidi" w:eastAsiaTheme="minorEastAsia" w:hAnsiTheme="majorBidi" w:cstheme="majorBidi"/>
          <w:sz w:val="26"/>
          <w:szCs w:val="26"/>
        </w:rPr>
        <w:t xml:space="preserve"> se note </w:t>
      </w:r>
      <w:r w:rsidRPr="0070024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280" w:dyaOrig="320" w14:anchorId="4FBCC6FD">
          <v:shape id="_x0000_i1154" type="#_x0000_t75" style="width:64.3pt;height:16.3pt" o:ole="">
            <v:imagedata r:id="rId234" o:title=""/>
          </v:shape>
          <o:OLEObject Type="Embed" ProgID="Equation.DSMT4" ShapeID="_x0000_i1154" DrawAspect="Content" ObjectID="_1660844013" r:id="rId23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u </w:t>
      </w:r>
      <w:r w:rsidRPr="0070024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40" w:dyaOrig="279" w14:anchorId="182AB726">
          <v:shape id="_x0000_i1155" type="#_x0000_t75" style="width:26.9pt;height:13.45pt" o:ole="">
            <v:imagedata r:id="rId236" o:title=""/>
          </v:shape>
          <o:OLEObject Type="Embed" ProgID="Equation.DSMT4" ShapeID="_x0000_i1155" DrawAspect="Content" ObjectID="_1660844014" r:id="rId23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3575D2D" w14:textId="6BB74FD5" w:rsidR="0096040D" w:rsidRPr="008E6CF5" w:rsidRDefault="008E6CF5" w:rsidP="000D1936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8E6CF5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877A0D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877A0D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0D1936">
        <w:rPr>
          <w:rFonts w:asciiTheme="majorBidi" w:eastAsiaTheme="minorEastAsia" w:hAnsiTheme="majorBidi" w:cstheme="majorBidi" w:hint="cs"/>
          <w:sz w:val="26"/>
          <w:szCs w:val="26"/>
          <w:rtl/>
        </w:rPr>
        <w:t> </w:t>
      </w:r>
      <w:r w:rsidR="000D1936">
        <w:rPr>
          <w:rFonts w:asciiTheme="majorBidi" w:eastAsiaTheme="minorEastAsia" w:hAnsiTheme="majorBidi" w:cstheme="majorBidi"/>
          <w:sz w:val="26"/>
          <w:szCs w:val="26"/>
        </w:rPr>
        <w:t xml:space="preserve">: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</w:t>
      </w:r>
      <w:r w:rsidRPr="008E6CF5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70024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460" w:dyaOrig="320" w14:anchorId="0765862A">
          <v:shape id="_x0000_i1156" type="#_x0000_t75" style="width:72.95pt;height:16.3pt" o:ole="">
            <v:imagedata r:id="rId238" o:title=""/>
          </v:shape>
          <o:OLEObject Type="Embed" ProgID="Equation.DSMT4" ShapeID="_x0000_i1156" DrawAspect="Content" ObjectID="_1660844015" r:id="rId239"/>
        </w:object>
      </w:r>
    </w:p>
    <w:p w14:paraId="38E32EB6" w14:textId="77777777" w:rsidR="008E6CF5" w:rsidRPr="00700243" w:rsidRDefault="008E6CF5" w:rsidP="008E6CF5">
      <w:pPr>
        <w:ind w:left="142"/>
        <w:rPr>
          <w:rFonts w:asciiTheme="majorBidi" w:eastAsiaTheme="minorEastAsia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00243">
        <w:rPr>
          <w:rFonts w:asciiTheme="majorBidi" w:eastAsiaTheme="minorEastAsia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éorème</w:t>
      </w:r>
    </w:p>
    <w:p w14:paraId="7E83DB33" w14:textId="77777777" w:rsidR="008E6CF5" w:rsidRDefault="008E6CF5" w:rsidP="008E6CF5">
      <w:pPr>
        <w:pBdr>
          <w:bottom w:val="single" w:sz="4" w:space="1" w:color="auto"/>
        </w:pBdr>
        <w:shd w:val="clear" w:color="auto" w:fill="D0CECE" w:themeFill="background2" w:themeFillShade="E6"/>
        <w:ind w:left="142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622D81FB">
          <v:shape id="_x0000_i1157" type="#_x0000_t75" style="width:10.55pt;height:11.05pt" o:ole="">
            <v:imagedata r:id="rId183" o:title=""/>
          </v:shape>
          <o:OLEObject Type="Embed" ProgID="Equation.DSMT4" ShapeID="_x0000_i1157" DrawAspect="Content" ObjectID="_1660844016" r:id="rId24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06E06D0D">
          <v:shape id="_x0000_i1158" type="#_x0000_t75" style="width:10.55pt;height:13.45pt" o:ole="">
            <v:imagedata r:id="rId185" o:title=""/>
          </v:shape>
          <o:OLEObject Type="Embed" ProgID="Equation.DSMT4" ShapeID="_x0000_i1158" DrawAspect="Content" ObjectID="_1660844017" r:id="rId24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ux nombres entiers naturels.</w:t>
      </w:r>
    </w:p>
    <w:p w14:paraId="237D20A0" w14:textId="24276D59" w:rsidR="008E6CF5" w:rsidRDefault="008E6CF5" w:rsidP="008E6CF5">
      <w:pPr>
        <w:pBdr>
          <w:bottom w:val="single" w:sz="4" w:space="1" w:color="auto"/>
        </w:pBdr>
        <w:shd w:val="clear" w:color="auto" w:fill="D0CECE" w:themeFill="background2" w:themeFillShade="E6"/>
        <w:ind w:left="142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Le </w:t>
      </w:r>
      <w:r w:rsidRPr="0070024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280" w:dyaOrig="320" w14:anchorId="6AC450A8">
          <v:shape id="_x0000_i1159" type="#_x0000_t75" style="width:64.3pt;height:16.3pt" o:ole="">
            <v:imagedata r:id="rId242" o:title=""/>
          </v:shape>
          <o:OLEObject Type="Embed" ProgID="Equation.DSMT4" ShapeID="_x0000_i1159" DrawAspect="Content" ObjectID="_1660844018" r:id="rId24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st le </w:t>
      </w:r>
      <w:r w:rsidRPr="00B97C71">
        <w:rPr>
          <w:rFonts w:asciiTheme="majorBidi" w:eastAsiaTheme="minorEastAsia" w:hAnsiTheme="majorBidi" w:cstheme="majorBidi"/>
          <w:b/>
          <w:bCs/>
          <w:sz w:val="26"/>
          <w:szCs w:val="26"/>
        </w:rPr>
        <w:t>produit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 facteurs premiers </w:t>
      </w:r>
      <w:r w:rsidRPr="00B97C71">
        <w:rPr>
          <w:rFonts w:asciiTheme="majorBidi" w:eastAsiaTheme="minorEastAsia" w:hAnsiTheme="majorBidi" w:cstheme="majorBidi"/>
          <w:b/>
          <w:bCs/>
          <w:sz w:val="26"/>
          <w:szCs w:val="26"/>
        </w:rPr>
        <w:t>communs</w:t>
      </w:r>
      <w:r>
        <w:rPr>
          <w:rFonts w:asciiTheme="majorBidi" w:eastAsiaTheme="minorEastAsia" w:hAnsiTheme="majorBidi" w:cstheme="majorBidi"/>
          <w:b/>
          <w:bCs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8E6CF5">
        <w:rPr>
          <w:rFonts w:asciiTheme="majorBidi" w:eastAsiaTheme="minorEastAsia" w:hAnsiTheme="majorBidi" w:cstheme="majorBidi"/>
          <w:b/>
          <w:bCs/>
          <w:sz w:val="26"/>
          <w:szCs w:val="26"/>
        </w:rPr>
        <w:t>non commun</w:t>
      </w:r>
      <w:r w:rsidR="00321BB3">
        <w:rPr>
          <w:rFonts w:asciiTheme="majorBidi" w:eastAsiaTheme="minorEastAsia" w:hAnsiTheme="majorBidi" w:cstheme="majorBidi"/>
          <w:b/>
          <w:bCs/>
          <w:sz w:val="26"/>
          <w:szCs w:val="26"/>
        </w:rPr>
        <w:t>s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pparaissent dans la décomposition de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08571B12">
          <v:shape id="_x0000_i1160" type="#_x0000_t75" style="width:10.55pt;height:11.05pt" o:ole="">
            <v:imagedata r:id="rId183" o:title=""/>
          </v:shape>
          <o:OLEObject Type="Embed" ProgID="Equation.DSMT4" ShapeID="_x0000_i1160" DrawAspect="Content" ObjectID="_1660844019" r:id="rId24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6F7FAC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10B63385">
          <v:shape id="_x0000_i1161" type="#_x0000_t75" style="width:10.55pt;height:13.45pt" o:ole="">
            <v:imagedata r:id="rId185" o:title=""/>
          </v:shape>
          <o:OLEObject Type="Embed" ProgID="Equation.DSMT4" ShapeID="_x0000_i1161" DrawAspect="Content" ObjectID="_1660844020" r:id="rId245"/>
        </w:object>
      </w:r>
      <w:proofErr w:type="spellStart"/>
      <w:r>
        <w:rPr>
          <w:rFonts w:asciiTheme="majorBidi" w:eastAsiaTheme="minorEastAsia" w:hAnsiTheme="majorBidi" w:cstheme="majorBidi"/>
          <w:sz w:val="26"/>
          <w:szCs w:val="26"/>
        </w:rPr>
        <w:t>et</w:t>
      </w:r>
      <w:proofErr w:type="spellEnd"/>
      <w:r>
        <w:rPr>
          <w:rFonts w:asciiTheme="majorBidi" w:eastAsiaTheme="minorEastAsia" w:hAnsiTheme="majorBidi" w:cstheme="majorBidi"/>
          <w:sz w:val="26"/>
          <w:szCs w:val="26"/>
        </w:rPr>
        <w:t xml:space="preserve"> affectés à une </w:t>
      </w:r>
      <w:r>
        <w:rPr>
          <w:rFonts w:asciiTheme="majorBidi" w:eastAsiaTheme="minorEastAsia" w:hAnsiTheme="majorBidi" w:cstheme="majorBidi"/>
          <w:b/>
          <w:bCs/>
          <w:sz w:val="26"/>
          <w:szCs w:val="26"/>
        </w:rPr>
        <w:t>grand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uissance.</w:t>
      </w:r>
    </w:p>
    <w:p w14:paraId="52A613D4" w14:textId="788C0873" w:rsidR="0096040D" w:rsidRPr="008E6CF5" w:rsidRDefault="008E6CF5" w:rsidP="0096040D">
      <w:pPr>
        <w:ind w:left="142"/>
        <w:rPr>
          <w:rFonts w:asciiTheme="majorBidi" w:eastAsiaTheme="minorEastAsia" w:hAnsiTheme="majorBidi" w:cstheme="majorBidi"/>
          <w:b/>
          <w:i/>
          <w:iCs/>
          <w:sz w:val="26"/>
          <w:szCs w:val="26"/>
          <w:u w:val="single"/>
        </w:rPr>
      </w:pPr>
      <w:r w:rsidRPr="008E6CF5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877A0D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877A0D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 w:rsidRPr="008E6CF5">
        <w:rPr>
          <w:rFonts w:asciiTheme="majorBidi" w:eastAsiaTheme="minorEastAsia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64F661E1" w14:textId="5F12EF22" w:rsidR="0078303E" w:rsidRPr="00BD58B0" w:rsidRDefault="008E6CF5" w:rsidP="00BD58B0">
      <w:pPr>
        <w:pStyle w:val="Paragraphedeliste"/>
        <w:numPr>
          <w:ilvl w:val="0"/>
          <w:numId w:val="39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Décomposer 45 et 120 en produit de facteur</w:t>
      </w:r>
      <w:r w:rsidR="00321BB3">
        <w:rPr>
          <w:rFonts w:asciiTheme="majorBidi" w:eastAsiaTheme="minorEastAsia" w:hAnsiTheme="majorBidi" w:cstheme="majorBidi"/>
          <w:sz w:val="26"/>
          <w:szCs w:val="26"/>
        </w:rPr>
        <w:t>s premiers</w:t>
      </w:r>
      <w:r w:rsidR="00BD58B0">
        <w:rPr>
          <w:rFonts w:asciiTheme="majorBidi" w:eastAsiaTheme="minorEastAsia" w:hAnsiTheme="majorBidi" w:cstheme="majorBidi"/>
          <w:sz w:val="26"/>
          <w:szCs w:val="26"/>
        </w:rPr>
        <w:t>, puis d</w:t>
      </w:r>
      <w:r w:rsidRPr="00BD58B0">
        <w:rPr>
          <w:rFonts w:asciiTheme="majorBidi" w:eastAsiaTheme="minorEastAsia" w:hAnsiTheme="majorBidi" w:cstheme="majorBidi"/>
          <w:sz w:val="26"/>
          <w:szCs w:val="26"/>
        </w:rPr>
        <w:t xml:space="preserve">éduire </w:t>
      </w:r>
      <w:r w:rsidR="00BD58B0" w:rsidRPr="00BD58B0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600" w:dyaOrig="320" w14:anchorId="655CC258">
          <v:shape id="_x0000_i1162" type="#_x0000_t75" style="width:80.15pt;height:15.85pt" o:ole="">
            <v:imagedata r:id="rId246" o:title=""/>
          </v:shape>
          <o:OLEObject Type="Embed" ProgID="Equation.DSMT4" ShapeID="_x0000_i1162" DrawAspect="Content" ObjectID="_1660844021" r:id="rId247"/>
        </w:object>
      </w:r>
      <w:r w:rsidR="00BD58B0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BD58B0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B85B17" w:rsidRPr="00BD58B0">
        <w:rPr>
          <w:rFonts w:asciiTheme="majorBidi" w:eastAsiaTheme="minorEastAsia" w:hAnsiTheme="majorBidi" w:cstheme="majorBidi"/>
          <w:sz w:val="26"/>
          <w:szCs w:val="26"/>
        </w:rPr>
        <w:t>.</w:t>
      </w:r>
    </w:p>
    <w:sectPr w:rsidR="0078303E" w:rsidRPr="00BD58B0" w:rsidSect="007A62DC">
      <w:headerReference w:type="even" r:id="rId248"/>
      <w:headerReference w:type="default" r:id="rId249"/>
      <w:footerReference w:type="default" r:id="rId250"/>
      <w:headerReference w:type="first" r:id="rId251"/>
      <w:pgSz w:w="11906" w:h="16838"/>
      <w:pgMar w:top="720" w:right="707" w:bottom="720" w:left="720" w:header="624" w:footer="227" w:gutter="0"/>
      <w:pgBorders w:offsetFrom="page">
        <w:top w:val="twistedLines1" w:sz="12" w:space="24" w:color="auto"/>
        <w:left w:val="twistedLines1" w:sz="12" w:space="24" w:color="auto"/>
        <w:bottom w:val="twistedLines1" w:sz="12" w:space="24" w:color="auto"/>
        <w:right w:val="twistedLines1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E1CEF3A" w14:textId="77777777" w:rsidR="00344298" w:rsidRDefault="00344298" w:rsidP="002379E9">
      <w:pPr>
        <w:spacing w:after="0" w:line="240" w:lineRule="auto"/>
      </w:pPr>
      <w:r>
        <w:separator/>
      </w:r>
    </w:p>
  </w:endnote>
  <w:endnote w:type="continuationSeparator" w:id="0">
    <w:p w14:paraId="4827D41E" w14:textId="77777777" w:rsidR="00344298" w:rsidRDefault="00344298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5E9B0C" w14:textId="77777777" w:rsidR="004F2432" w:rsidRDefault="004F2432" w:rsidP="003E2AC8">
    <w:pPr>
      <w:pStyle w:val="Pieddepage"/>
      <w:jc w:val="center"/>
      <w:rPr>
        <w:rFonts w:asciiTheme="majorBidi" w:hAnsiTheme="majorBidi" w:cstheme="majorBidi"/>
        <w:b/>
        <w:bCs/>
        <w:sz w:val="20"/>
        <w:szCs w:val="20"/>
      </w:rPr>
    </w:pPr>
  </w:p>
  <w:p w14:paraId="728F1FF6" w14:textId="014AF326" w:rsidR="004F2432" w:rsidRPr="003E2AC8" w:rsidRDefault="004F2432" w:rsidP="003E2AC8">
    <w:pPr>
      <w:pStyle w:val="Pieddepage"/>
      <w:jc w:val="center"/>
      <w:rPr>
        <w:rFonts w:asciiTheme="majorBidi" w:hAnsiTheme="majorBidi" w:cstheme="majorBidi"/>
        <w:b/>
        <w:bCs/>
        <w:sz w:val="20"/>
        <w:szCs w:val="20"/>
      </w:rPr>
    </w:pPr>
    <w:r>
      <w:rPr>
        <w:rFonts w:asciiTheme="majorBidi" w:hAnsiTheme="majorBidi" w:cstheme="majorBidi"/>
        <w:b/>
        <w:bCs/>
        <w:sz w:val="20"/>
        <w:szCs w:val="20"/>
      </w:rPr>
      <w:t>Prof :</w:t>
    </w:r>
    <w:r w:rsidRPr="003E2AC8">
      <w:rPr>
        <w:rFonts w:asciiTheme="majorBidi" w:hAnsiTheme="majorBidi" w:cstheme="majorBidi"/>
        <w:b/>
        <w:bCs/>
        <w:sz w:val="20"/>
        <w:szCs w:val="20"/>
      </w:rPr>
      <w:t xml:space="preserve"> Mouad Zillo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E678045" w14:textId="77777777" w:rsidR="00344298" w:rsidRDefault="00344298" w:rsidP="002379E9">
      <w:pPr>
        <w:spacing w:after="0" w:line="240" w:lineRule="auto"/>
      </w:pPr>
      <w:r>
        <w:separator/>
      </w:r>
    </w:p>
  </w:footnote>
  <w:footnote w:type="continuationSeparator" w:id="0">
    <w:p w14:paraId="1804998F" w14:textId="77777777" w:rsidR="00344298" w:rsidRDefault="00344298" w:rsidP="002379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22FDA8" w14:textId="18F62D05" w:rsidR="004F2432" w:rsidRDefault="00344298">
    <w:pPr>
      <w:pStyle w:val="En-tte"/>
    </w:pPr>
    <w:r>
      <w:rPr>
        <w:noProof/>
      </w:rPr>
      <w:pict w14:anchorId="362733A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1" o:spid="_x0000_s2053" type="#_x0000_t136" style="position:absolute;margin-left:0;margin-top:0;width:660.95pt;height:77.75pt;rotation:315;z-index:-251655168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026ACA" w14:textId="4676C042" w:rsidR="004F2432" w:rsidRDefault="00344298">
    <w:pPr>
      <w:pStyle w:val="En-tte"/>
    </w:pPr>
    <w:r>
      <w:rPr>
        <w:noProof/>
      </w:rPr>
      <w:pict w14:anchorId="196B5A5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2" o:spid="_x0000_s2054" type="#_x0000_t136" style="position:absolute;margin-left:0;margin-top:0;width:660.95pt;height:77.75pt;rotation:315;z-index:-251653120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9B5A37" w14:textId="0CEFC554" w:rsidR="004F2432" w:rsidRDefault="00344298">
    <w:pPr>
      <w:pStyle w:val="En-tte"/>
    </w:pPr>
    <w:r>
      <w:rPr>
        <w:noProof/>
      </w:rPr>
      <w:pict w14:anchorId="286384F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0" o:spid="_x0000_s2052" type="#_x0000_t136" style="position:absolute;margin-left:0;margin-top:0;width:660.95pt;height:77.75pt;rotation:315;z-index:-251657216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6" type="#_x0000_t75" style="width:9.1pt;height:9.1pt" o:bullet="t">
        <v:imagedata r:id="rId1" o:title="BD14757_"/>
      </v:shape>
    </w:pict>
  </w:numPicBullet>
  <w:abstractNum w:abstractNumId="0">
    <w:nsid w:val="00963A5A"/>
    <w:multiLevelType w:val="hybridMultilevel"/>
    <w:tmpl w:val="57DE3218"/>
    <w:lvl w:ilvl="0" w:tplc="320C729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i/>
        <w:iCs/>
        <w:caps w:val="0"/>
        <w:smallCaps w:val="0"/>
        <w:color w:val="000000" w:themeColor="text1"/>
        <w:spacing w:val="0"/>
        <w:sz w:val="32"/>
        <w:szCs w:val="32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893E12"/>
    <w:multiLevelType w:val="hybridMultilevel"/>
    <w:tmpl w:val="E5466C68"/>
    <w:lvl w:ilvl="0" w:tplc="10E20FE2">
      <w:start w:val="1"/>
      <w:numFmt w:val="bullet"/>
      <w:lvlText w:val=""/>
      <w:lvlJc w:val="left"/>
      <w:pPr>
        <w:ind w:left="98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70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42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14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6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58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30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02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740" w:hanging="360"/>
      </w:pPr>
      <w:rPr>
        <w:rFonts w:ascii="Wingdings" w:hAnsi="Wingdings" w:hint="default"/>
      </w:rPr>
    </w:lvl>
  </w:abstractNum>
  <w:abstractNum w:abstractNumId="2">
    <w:nsid w:val="04B66568"/>
    <w:multiLevelType w:val="hybridMultilevel"/>
    <w:tmpl w:val="0C3241A4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2D5595"/>
    <w:multiLevelType w:val="hybridMultilevel"/>
    <w:tmpl w:val="4EE6356A"/>
    <w:lvl w:ilvl="0" w:tplc="09CACE56">
      <w:start w:val="1"/>
      <w:numFmt w:val="lowerLetter"/>
      <w:lvlText w:val="%1)"/>
      <w:lvlJc w:val="left"/>
      <w:pPr>
        <w:ind w:left="502" w:hanging="360"/>
      </w:pPr>
      <w:rPr>
        <w:rFonts w:hint="default"/>
        <w:b/>
        <w:i/>
        <w:sz w:val="28"/>
        <w:u w:val="single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8569C7"/>
    <w:multiLevelType w:val="hybridMultilevel"/>
    <w:tmpl w:val="FC223A78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806F7C"/>
    <w:multiLevelType w:val="hybridMultilevel"/>
    <w:tmpl w:val="9E90770A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AC7947"/>
    <w:multiLevelType w:val="hybridMultilevel"/>
    <w:tmpl w:val="CD3AC494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A8220C"/>
    <w:multiLevelType w:val="hybridMultilevel"/>
    <w:tmpl w:val="4DBEC342"/>
    <w:lvl w:ilvl="0" w:tplc="3B6CF59A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B951CF"/>
    <w:multiLevelType w:val="hybridMultilevel"/>
    <w:tmpl w:val="FFA05166"/>
    <w:lvl w:ilvl="0" w:tplc="2BE0BF78">
      <w:start w:val="1"/>
      <w:numFmt w:val="decimal"/>
      <w:lvlText w:val="%1-"/>
      <w:lvlJc w:val="left"/>
      <w:pPr>
        <w:ind w:left="246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183" w:hanging="360"/>
      </w:pPr>
    </w:lvl>
    <w:lvl w:ilvl="2" w:tplc="040C001B" w:tentative="1">
      <w:start w:val="1"/>
      <w:numFmt w:val="lowerRoman"/>
      <w:lvlText w:val="%3."/>
      <w:lvlJc w:val="right"/>
      <w:pPr>
        <w:ind w:left="3903" w:hanging="180"/>
      </w:pPr>
    </w:lvl>
    <w:lvl w:ilvl="3" w:tplc="040C000F" w:tentative="1">
      <w:start w:val="1"/>
      <w:numFmt w:val="decimal"/>
      <w:lvlText w:val="%4."/>
      <w:lvlJc w:val="left"/>
      <w:pPr>
        <w:ind w:left="4623" w:hanging="360"/>
      </w:pPr>
    </w:lvl>
    <w:lvl w:ilvl="4" w:tplc="040C0019" w:tentative="1">
      <w:start w:val="1"/>
      <w:numFmt w:val="lowerLetter"/>
      <w:lvlText w:val="%5."/>
      <w:lvlJc w:val="left"/>
      <w:pPr>
        <w:ind w:left="5343" w:hanging="360"/>
      </w:pPr>
    </w:lvl>
    <w:lvl w:ilvl="5" w:tplc="040C001B" w:tentative="1">
      <w:start w:val="1"/>
      <w:numFmt w:val="lowerRoman"/>
      <w:lvlText w:val="%6."/>
      <w:lvlJc w:val="right"/>
      <w:pPr>
        <w:ind w:left="6063" w:hanging="180"/>
      </w:pPr>
    </w:lvl>
    <w:lvl w:ilvl="6" w:tplc="040C000F" w:tentative="1">
      <w:start w:val="1"/>
      <w:numFmt w:val="decimal"/>
      <w:lvlText w:val="%7."/>
      <w:lvlJc w:val="left"/>
      <w:pPr>
        <w:ind w:left="6783" w:hanging="360"/>
      </w:pPr>
    </w:lvl>
    <w:lvl w:ilvl="7" w:tplc="040C0019" w:tentative="1">
      <w:start w:val="1"/>
      <w:numFmt w:val="lowerLetter"/>
      <w:lvlText w:val="%8."/>
      <w:lvlJc w:val="left"/>
      <w:pPr>
        <w:ind w:left="7503" w:hanging="360"/>
      </w:pPr>
    </w:lvl>
    <w:lvl w:ilvl="8" w:tplc="040C001B" w:tentative="1">
      <w:start w:val="1"/>
      <w:numFmt w:val="lowerRoman"/>
      <w:lvlText w:val="%9."/>
      <w:lvlJc w:val="right"/>
      <w:pPr>
        <w:ind w:left="8223" w:hanging="180"/>
      </w:pPr>
    </w:lvl>
  </w:abstractNum>
  <w:abstractNum w:abstractNumId="10">
    <w:nsid w:val="24AE6390"/>
    <w:multiLevelType w:val="hybridMultilevel"/>
    <w:tmpl w:val="AEE403D4"/>
    <w:lvl w:ilvl="0" w:tplc="38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8CF3938"/>
    <w:multiLevelType w:val="hybridMultilevel"/>
    <w:tmpl w:val="086C55F2"/>
    <w:lvl w:ilvl="0" w:tplc="F7E8395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 w:val="0"/>
        <w:color w:val="auto"/>
        <w:sz w:val="26"/>
        <w:u w:v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E56654"/>
    <w:multiLevelType w:val="hybridMultilevel"/>
    <w:tmpl w:val="83167682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DDB73D1"/>
    <w:multiLevelType w:val="hybridMultilevel"/>
    <w:tmpl w:val="E21E5B62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1D04847"/>
    <w:multiLevelType w:val="hybridMultilevel"/>
    <w:tmpl w:val="CB44851A"/>
    <w:lvl w:ilvl="0" w:tplc="4D10AEEA">
      <w:numFmt w:val="bullet"/>
      <w:lvlText w:val="-"/>
      <w:lvlJc w:val="left"/>
      <w:pPr>
        <w:ind w:left="720" w:hanging="360"/>
      </w:pPr>
      <w:rPr>
        <w:rFonts w:ascii="Calibri" w:eastAsia="Batang" w:hAnsi="Calibri" w:cs="Calibri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4821F92"/>
    <w:multiLevelType w:val="hybridMultilevel"/>
    <w:tmpl w:val="14BA989E"/>
    <w:lvl w:ilvl="0" w:tplc="28EA226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>
    <w:nsid w:val="34E026C5"/>
    <w:multiLevelType w:val="hybridMultilevel"/>
    <w:tmpl w:val="BEE4E534"/>
    <w:lvl w:ilvl="0" w:tplc="B99C0920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30"/>
        <w:szCs w:val="30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045367"/>
    <w:multiLevelType w:val="hybridMultilevel"/>
    <w:tmpl w:val="D24C4002"/>
    <w:lvl w:ilvl="0" w:tplc="38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8">
    <w:nsid w:val="3B5C706D"/>
    <w:multiLevelType w:val="hybridMultilevel"/>
    <w:tmpl w:val="CF92BA24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A07C04"/>
    <w:multiLevelType w:val="hybridMultilevel"/>
    <w:tmpl w:val="DEDC4252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E5742A9"/>
    <w:multiLevelType w:val="hybridMultilevel"/>
    <w:tmpl w:val="AFC6EDE8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1">
    <w:nsid w:val="444E2F56"/>
    <w:multiLevelType w:val="hybridMultilevel"/>
    <w:tmpl w:val="8C6C7944"/>
    <w:lvl w:ilvl="0" w:tplc="85E64C8E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F006C36"/>
    <w:multiLevelType w:val="hybridMultilevel"/>
    <w:tmpl w:val="DF78BC96"/>
    <w:lvl w:ilvl="0" w:tplc="04FEECB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1207F81"/>
    <w:multiLevelType w:val="hybridMultilevel"/>
    <w:tmpl w:val="758024EC"/>
    <w:lvl w:ilvl="0" w:tplc="380C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4">
    <w:nsid w:val="51C542D4"/>
    <w:multiLevelType w:val="hybridMultilevel"/>
    <w:tmpl w:val="FA9CCA22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1DF18D3"/>
    <w:multiLevelType w:val="hybridMultilevel"/>
    <w:tmpl w:val="109C9894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26F3417"/>
    <w:multiLevelType w:val="hybridMultilevel"/>
    <w:tmpl w:val="72744F3A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7">
    <w:nsid w:val="5AC0338A"/>
    <w:multiLevelType w:val="hybridMultilevel"/>
    <w:tmpl w:val="DD8CD50A"/>
    <w:lvl w:ilvl="0" w:tplc="38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AD26102"/>
    <w:multiLevelType w:val="hybridMultilevel"/>
    <w:tmpl w:val="C7E648E2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D5A0318"/>
    <w:multiLevelType w:val="hybridMultilevel"/>
    <w:tmpl w:val="DA4AD9D4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0">
    <w:nsid w:val="60C66916"/>
    <w:multiLevelType w:val="hybridMultilevel"/>
    <w:tmpl w:val="020CC7A0"/>
    <w:lvl w:ilvl="0" w:tplc="FCA6FDAA">
      <w:numFmt w:val="bullet"/>
      <w:lvlText w:val="-"/>
      <w:lvlJc w:val="left"/>
      <w:pPr>
        <w:ind w:left="720" w:hanging="360"/>
      </w:pPr>
      <w:rPr>
        <w:rFonts w:ascii="Calibri" w:eastAsia="Batang" w:hAnsi="Calibri" w:cs="Calibri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64A302DF"/>
    <w:multiLevelType w:val="hybridMultilevel"/>
    <w:tmpl w:val="946A23DA"/>
    <w:lvl w:ilvl="0" w:tplc="9DF077A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506" w:hanging="360"/>
      </w:pPr>
    </w:lvl>
    <w:lvl w:ilvl="2" w:tplc="380C001B" w:tentative="1">
      <w:start w:val="1"/>
      <w:numFmt w:val="lowerRoman"/>
      <w:lvlText w:val="%3."/>
      <w:lvlJc w:val="right"/>
      <w:pPr>
        <w:ind w:left="2226" w:hanging="180"/>
      </w:pPr>
    </w:lvl>
    <w:lvl w:ilvl="3" w:tplc="380C000F" w:tentative="1">
      <w:start w:val="1"/>
      <w:numFmt w:val="decimal"/>
      <w:lvlText w:val="%4."/>
      <w:lvlJc w:val="left"/>
      <w:pPr>
        <w:ind w:left="2946" w:hanging="360"/>
      </w:pPr>
    </w:lvl>
    <w:lvl w:ilvl="4" w:tplc="380C0019" w:tentative="1">
      <w:start w:val="1"/>
      <w:numFmt w:val="lowerLetter"/>
      <w:lvlText w:val="%5."/>
      <w:lvlJc w:val="left"/>
      <w:pPr>
        <w:ind w:left="3666" w:hanging="360"/>
      </w:pPr>
    </w:lvl>
    <w:lvl w:ilvl="5" w:tplc="380C001B" w:tentative="1">
      <w:start w:val="1"/>
      <w:numFmt w:val="lowerRoman"/>
      <w:lvlText w:val="%6."/>
      <w:lvlJc w:val="right"/>
      <w:pPr>
        <w:ind w:left="4386" w:hanging="180"/>
      </w:pPr>
    </w:lvl>
    <w:lvl w:ilvl="6" w:tplc="380C000F" w:tentative="1">
      <w:start w:val="1"/>
      <w:numFmt w:val="decimal"/>
      <w:lvlText w:val="%7."/>
      <w:lvlJc w:val="left"/>
      <w:pPr>
        <w:ind w:left="5106" w:hanging="360"/>
      </w:pPr>
    </w:lvl>
    <w:lvl w:ilvl="7" w:tplc="380C0019" w:tentative="1">
      <w:start w:val="1"/>
      <w:numFmt w:val="lowerLetter"/>
      <w:lvlText w:val="%8."/>
      <w:lvlJc w:val="left"/>
      <w:pPr>
        <w:ind w:left="5826" w:hanging="360"/>
      </w:pPr>
    </w:lvl>
    <w:lvl w:ilvl="8" w:tplc="38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>
    <w:nsid w:val="66896183"/>
    <w:multiLevelType w:val="hybridMultilevel"/>
    <w:tmpl w:val="37BC7D56"/>
    <w:lvl w:ilvl="0" w:tplc="38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7B012FB"/>
    <w:multiLevelType w:val="hybridMultilevel"/>
    <w:tmpl w:val="AC5817E8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92B6410"/>
    <w:multiLevelType w:val="hybridMultilevel"/>
    <w:tmpl w:val="274E4702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9EA0B83"/>
    <w:multiLevelType w:val="hybridMultilevel"/>
    <w:tmpl w:val="853E284C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6">
    <w:nsid w:val="6A9771FD"/>
    <w:multiLevelType w:val="hybridMultilevel"/>
    <w:tmpl w:val="4C6C1C96"/>
    <w:lvl w:ilvl="0" w:tplc="3F88AA1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7">
    <w:nsid w:val="704D0D9E"/>
    <w:multiLevelType w:val="hybridMultilevel"/>
    <w:tmpl w:val="0CFEAB54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60A2513"/>
    <w:multiLevelType w:val="hybridMultilevel"/>
    <w:tmpl w:val="3CF60BA6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BEF4B63"/>
    <w:multiLevelType w:val="hybridMultilevel"/>
    <w:tmpl w:val="A606DE76"/>
    <w:lvl w:ilvl="0" w:tplc="67FCB58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0">
    <w:nsid w:val="7E5005AD"/>
    <w:multiLevelType w:val="hybridMultilevel"/>
    <w:tmpl w:val="887C9330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8"/>
  </w:num>
  <w:num w:numId="3">
    <w:abstractNumId w:val="16"/>
  </w:num>
  <w:num w:numId="4">
    <w:abstractNumId w:val="12"/>
  </w:num>
  <w:num w:numId="5">
    <w:abstractNumId w:val="21"/>
  </w:num>
  <w:num w:numId="6">
    <w:abstractNumId w:val="8"/>
  </w:num>
  <w:num w:numId="7">
    <w:abstractNumId w:val="5"/>
  </w:num>
  <w:num w:numId="8">
    <w:abstractNumId w:val="0"/>
  </w:num>
  <w:num w:numId="9">
    <w:abstractNumId w:val="10"/>
  </w:num>
  <w:num w:numId="10">
    <w:abstractNumId w:val="27"/>
  </w:num>
  <w:num w:numId="11">
    <w:abstractNumId w:val="34"/>
  </w:num>
  <w:num w:numId="12">
    <w:abstractNumId w:val="32"/>
  </w:num>
  <w:num w:numId="13">
    <w:abstractNumId w:val="25"/>
  </w:num>
  <w:num w:numId="14">
    <w:abstractNumId w:val="6"/>
  </w:num>
  <w:num w:numId="15">
    <w:abstractNumId w:val="13"/>
  </w:num>
  <w:num w:numId="16">
    <w:abstractNumId w:val="33"/>
  </w:num>
  <w:num w:numId="17">
    <w:abstractNumId w:val="28"/>
  </w:num>
  <w:num w:numId="18">
    <w:abstractNumId w:val="40"/>
  </w:num>
  <w:num w:numId="19">
    <w:abstractNumId w:val="38"/>
  </w:num>
  <w:num w:numId="20">
    <w:abstractNumId w:val="2"/>
  </w:num>
  <w:num w:numId="21">
    <w:abstractNumId w:val="37"/>
  </w:num>
  <w:num w:numId="22">
    <w:abstractNumId w:val="19"/>
  </w:num>
  <w:num w:numId="23">
    <w:abstractNumId w:val="9"/>
  </w:num>
  <w:num w:numId="24">
    <w:abstractNumId w:val="23"/>
  </w:num>
  <w:num w:numId="25">
    <w:abstractNumId w:val="17"/>
  </w:num>
  <w:num w:numId="26">
    <w:abstractNumId w:val="24"/>
  </w:num>
  <w:num w:numId="27">
    <w:abstractNumId w:val="26"/>
  </w:num>
  <w:num w:numId="28">
    <w:abstractNumId w:val="31"/>
  </w:num>
  <w:num w:numId="29">
    <w:abstractNumId w:val="22"/>
  </w:num>
  <w:num w:numId="30">
    <w:abstractNumId w:val="1"/>
  </w:num>
  <w:num w:numId="31">
    <w:abstractNumId w:val="7"/>
  </w:num>
  <w:num w:numId="32">
    <w:abstractNumId w:val="36"/>
  </w:num>
  <w:num w:numId="33">
    <w:abstractNumId w:val="35"/>
  </w:num>
  <w:num w:numId="34">
    <w:abstractNumId w:val="20"/>
  </w:num>
  <w:num w:numId="35">
    <w:abstractNumId w:val="39"/>
  </w:num>
  <w:num w:numId="36">
    <w:abstractNumId w:val="29"/>
  </w:num>
  <w:num w:numId="37">
    <w:abstractNumId w:val="11"/>
  </w:num>
  <w:num w:numId="38">
    <w:abstractNumId w:val="3"/>
  </w:num>
  <w:num w:numId="39">
    <w:abstractNumId w:val="15"/>
  </w:num>
  <w:num w:numId="40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proofState w:spelling="clean" w:grammar="clean"/>
  <w:defaultTabStop w:val="708"/>
  <w:hyphenationZone w:val="425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E75"/>
    <w:rsid w:val="00000353"/>
    <w:rsid w:val="000637E5"/>
    <w:rsid w:val="000A2B49"/>
    <w:rsid w:val="000A2F1D"/>
    <w:rsid w:val="000D1936"/>
    <w:rsid w:val="000F49C5"/>
    <w:rsid w:val="000F4F86"/>
    <w:rsid w:val="000F6F40"/>
    <w:rsid w:val="00102A84"/>
    <w:rsid w:val="001161EB"/>
    <w:rsid w:val="00116A7D"/>
    <w:rsid w:val="00136CCF"/>
    <w:rsid w:val="001378E6"/>
    <w:rsid w:val="00141EF3"/>
    <w:rsid w:val="00152A13"/>
    <w:rsid w:val="00164FA8"/>
    <w:rsid w:val="001654F0"/>
    <w:rsid w:val="00170BCF"/>
    <w:rsid w:val="00174CBB"/>
    <w:rsid w:val="001842F0"/>
    <w:rsid w:val="001A1624"/>
    <w:rsid w:val="001A28F9"/>
    <w:rsid w:val="001C338C"/>
    <w:rsid w:val="00213F7B"/>
    <w:rsid w:val="00221151"/>
    <w:rsid w:val="002379E9"/>
    <w:rsid w:val="00287F72"/>
    <w:rsid w:val="00290D63"/>
    <w:rsid w:val="00293E96"/>
    <w:rsid w:val="0029424C"/>
    <w:rsid w:val="002A283B"/>
    <w:rsid w:val="002A412F"/>
    <w:rsid w:val="002B412F"/>
    <w:rsid w:val="002C209B"/>
    <w:rsid w:val="002D30C8"/>
    <w:rsid w:val="002E2529"/>
    <w:rsid w:val="002F7594"/>
    <w:rsid w:val="0030193F"/>
    <w:rsid w:val="003039A6"/>
    <w:rsid w:val="00312987"/>
    <w:rsid w:val="0031348F"/>
    <w:rsid w:val="00317A82"/>
    <w:rsid w:val="00321BB3"/>
    <w:rsid w:val="003255F3"/>
    <w:rsid w:val="00335E4D"/>
    <w:rsid w:val="003427A0"/>
    <w:rsid w:val="003435E8"/>
    <w:rsid w:val="00344298"/>
    <w:rsid w:val="00347C38"/>
    <w:rsid w:val="003A051A"/>
    <w:rsid w:val="003A5682"/>
    <w:rsid w:val="003B1EDB"/>
    <w:rsid w:val="003B3802"/>
    <w:rsid w:val="003E2AC8"/>
    <w:rsid w:val="003E3990"/>
    <w:rsid w:val="00402CD3"/>
    <w:rsid w:val="0041789E"/>
    <w:rsid w:val="004607AD"/>
    <w:rsid w:val="0046338F"/>
    <w:rsid w:val="00473C0F"/>
    <w:rsid w:val="00475F95"/>
    <w:rsid w:val="004849CB"/>
    <w:rsid w:val="004A5358"/>
    <w:rsid w:val="004B2789"/>
    <w:rsid w:val="004E1089"/>
    <w:rsid w:val="004E6F38"/>
    <w:rsid w:val="004F0EAE"/>
    <w:rsid w:val="004F2432"/>
    <w:rsid w:val="004F58A6"/>
    <w:rsid w:val="005446ED"/>
    <w:rsid w:val="00573E90"/>
    <w:rsid w:val="00582B4B"/>
    <w:rsid w:val="005856F7"/>
    <w:rsid w:val="005A1870"/>
    <w:rsid w:val="005B476C"/>
    <w:rsid w:val="005E5EEE"/>
    <w:rsid w:val="0060248D"/>
    <w:rsid w:val="006111BE"/>
    <w:rsid w:val="00624893"/>
    <w:rsid w:val="00645472"/>
    <w:rsid w:val="0065556E"/>
    <w:rsid w:val="00676F24"/>
    <w:rsid w:val="0068495C"/>
    <w:rsid w:val="00691C7F"/>
    <w:rsid w:val="006A7F04"/>
    <w:rsid w:val="006C7C78"/>
    <w:rsid w:val="006E2878"/>
    <w:rsid w:val="006E7290"/>
    <w:rsid w:val="006F7FAC"/>
    <w:rsid w:val="00700243"/>
    <w:rsid w:val="00705661"/>
    <w:rsid w:val="00705CDD"/>
    <w:rsid w:val="00714A98"/>
    <w:rsid w:val="0072073B"/>
    <w:rsid w:val="00721A28"/>
    <w:rsid w:val="00755587"/>
    <w:rsid w:val="007826FC"/>
    <w:rsid w:val="0078303E"/>
    <w:rsid w:val="00793037"/>
    <w:rsid w:val="007A2B64"/>
    <w:rsid w:val="007A62DC"/>
    <w:rsid w:val="007C23EA"/>
    <w:rsid w:val="007E1EEC"/>
    <w:rsid w:val="007E2FEC"/>
    <w:rsid w:val="007F711F"/>
    <w:rsid w:val="00802383"/>
    <w:rsid w:val="00802A84"/>
    <w:rsid w:val="00813C41"/>
    <w:rsid w:val="00820F45"/>
    <w:rsid w:val="0082504A"/>
    <w:rsid w:val="00831E6B"/>
    <w:rsid w:val="0083470C"/>
    <w:rsid w:val="00847559"/>
    <w:rsid w:val="00856B65"/>
    <w:rsid w:val="00860E75"/>
    <w:rsid w:val="00861E54"/>
    <w:rsid w:val="00872DF1"/>
    <w:rsid w:val="0087590D"/>
    <w:rsid w:val="00877A0D"/>
    <w:rsid w:val="0089290D"/>
    <w:rsid w:val="008A0CA3"/>
    <w:rsid w:val="008C268E"/>
    <w:rsid w:val="008C7DC1"/>
    <w:rsid w:val="008D0A93"/>
    <w:rsid w:val="008E5331"/>
    <w:rsid w:val="008E6CF5"/>
    <w:rsid w:val="008F0F70"/>
    <w:rsid w:val="00904E35"/>
    <w:rsid w:val="00921786"/>
    <w:rsid w:val="00927381"/>
    <w:rsid w:val="00951906"/>
    <w:rsid w:val="009564C4"/>
    <w:rsid w:val="0096040D"/>
    <w:rsid w:val="0096068F"/>
    <w:rsid w:val="00967D50"/>
    <w:rsid w:val="0097070E"/>
    <w:rsid w:val="00980AB4"/>
    <w:rsid w:val="009A7188"/>
    <w:rsid w:val="009C1B2D"/>
    <w:rsid w:val="00A0561A"/>
    <w:rsid w:val="00A21EA3"/>
    <w:rsid w:val="00A24B0B"/>
    <w:rsid w:val="00A261CE"/>
    <w:rsid w:val="00A30043"/>
    <w:rsid w:val="00A443CB"/>
    <w:rsid w:val="00A62B1E"/>
    <w:rsid w:val="00A66D2C"/>
    <w:rsid w:val="00A80250"/>
    <w:rsid w:val="00AA279F"/>
    <w:rsid w:val="00AD2CA8"/>
    <w:rsid w:val="00AE5217"/>
    <w:rsid w:val="00AE7E0B"/>
    <w:rsid w:val="00AF5623"/>
    <w:rsid w:val="00B00710"/>
    <w:rsid w:val="00B01230"/>
    <w:rsid w:val="00B26E6F"/>
    <w:rsid w:val="00B27623"/>
    <w:rsid w:val="00B54425"/>
    <w:rsid w:val="00B575C2"/>
    <w:rsid w:val="00B61722"/>
    <w:rsid w:val="00B715D4"/>
    <w:rsid w:val="00B72E1C"/>
    <w:rsid w:val="00B85B17"/>
    <w:rsid w:val="00B93A07"/>
    <w:rsid w:val="00B94F63"/>
    <w:rsid w:val="00B97C71"/>
    <w:rsid w:val="00BD1154"/>
    <w:rsid w:val="00BD58B0"/>
    <w:rsid w:val="00BD7E96"/>
    <w:rsid w:val="00C000A8"/>
    <w:rsid w:val="00C030D9"/>
    <w:rsid w:val="00C06B05"/>
    <w:rsid w:val="00C07EE8"/>
    <w:rsid w:val="00C334B4"/>
    <w:rsid w:val="00C50C1F"/>
    <w:rsid w:val="00C57540"/>
    <w:rsid w:val="00C74639"/>
    <w:rsid w:val="00C76F57"/>
    <w:rsid w:val="00C81781"/>
    <w:rsid w:val="00C85A9D"/>
    <w:rsid w:val="00C93908"/>
    <w:rsid w:val="00C94E48"/>
    <w:rsid w:val="00CC3064"/>
    <w:rsid w:val="00CC78ED"/>
    <w:rsid w:val="00CE4E4D"/>
    <w:rsid w:val="00CE7A9B"/>
    <w:rsid w:val="00CF06A2"/>
    <w:rsid w:val="00CF263A"/>
    <w:rsid w:val="00CF7725"/>
    <w:rsid w:val="00D02DA0"/>
    <w:rsid w:val="00D05BC7"/>
    <w:rsid w:val="00D2679C"/>
    <w:rsid w:val="00D305F5"/>
    <w:rsid w:val="00D64ED4"/>
    <w:rsid w:val="00D71C74"/>
    <w:rsid w:val="00D90D1D"/>
    <w:rsid w:val="00DA13A9"/>
    <w:rsid w:val="00DA7391"/>
    <w:rsid w:val="00DB2B21"/>
    <w:rsid w:val="00DB71BC"/>
    <w:rsid w:val="00DC0788"/>
    <w:rsid w:val="00DC4C3C"/>
    <w:rsid w:val="00E00A07"/>
    <w:rsid w:val="00E01C02"/>
    <w:rsid w:val="00E1018F"/>
    <w:rsid w:val="00E13873"/>
    <w:rsid w:val="00E27864"/>
    <w:rsid w:val="00E865AC"/>
    <w:rsid w:val="00E912D8"/>
    <w:rsid w:val="00E94984"/>
    <w:rsid w:val="00EA31D8"/>
    <w:rsid w:val="00EC5AF8"/>
    <w:rsid w:val="00EE5F0B"/>
    <w:rsid w:val="00F136FA"/>
    <w:rsid w:val="00F276E8"/>
    <w:rsid w:val="00F27CE1"/>
    <w:rsid w:val="00F33EF5"/>
    <w:rsid w:val="00F37CE8"/>
    <w:rsid w:val="00F41E3E"/>
    <w:rsid w:val="00FD2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,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fr-FR"/>
    </w:rPr>
  </w:style>
  <w:style w:type="paragraph" w:styleId="Titre5">
    <w:name w:val="heading 5"/>
    <w:basedOn w:val="Normal"/>
    <w:link w:val="Titre5C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1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uiPriority w:val="59"/>
    <w:rsid w:val="002379E9"/>
    <w:pPr>
      <w:spacing w:after="0" w:line="240" w:lineRule="auto"/>
    </w:pPr>
    <w:rPr>
      <w:lang w:val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paragraph" w:customStyle="1" w:styleId="Default">
    <w:name w:val="Default"/>
    <w:rsid w:val="004F2432"/>
    <w:pPr>
      <w:autoSpaceDE w:val="0"/>
      <w:autoSpaceDN w:val="0"/>
      <w:adjustRightInd w:val="0"/>
      <w:spacing w:after="0" w:line="240" w:lineRule="auto"/>
    </w:pPr>
    <w:rPr>
      <w:rFonts w:ascii="Arial" w:eastAsia="Batang" w:hAnsi="Arial" w:cs="Arial"/>
      <w:color w:val="000000"/>
      <w:sz w:val="24"/>
      <w:szCs w:val="24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2.bin"/><Relationship Id="rId159" Type="http://schemas.openxmlformats.org/officeDocument/2006/relationships/image" Target="media/image72.wmf"/><Relationship Id="rId170" Type="http://schemas.openxmlformats.org/officeDocument/2006/relationships/image" Target="media/image77.wmf"/><Relationship Id="rId191" Type="http://schemas.openxmlformats.org/officeDocument/2006/relationships/image" Target="media/image84.wmf"/><Relationship Id="rId205" Type="http://schemas.openxmlformats.org/officeDocument/2006/relationships/oleObject" Target="embeddings/oleObject112.bin"/><Relationship Id="rId226" Type="http://schemas.openxmlformats.org/officeDocument/2006/relationships/image" Target="media/image98.wmf"/><Relationship Id="rId247" Type="http://schemas.openxmlformats.org/officeDocument/2006/relationships/oleObject" Target="embeddings/oleObject139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181" Type="http://schemas.openxmlformats.org/officeDocument/2006/relationships/image" Target="media/image81.wmf"/><Relationship Id="rId216" Type="http://schemas.openxmlformats.org/officeDocument/2006/relationships/image" Target="media/image94.wmf"/><Relationship Id="rId237" Type="http://schemas.openxmlformats.org/officeDocument/2006/relationships/oleObject" Target="embeddings/oleObject132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2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89.wmf"/><Relationship Id="rId227" Type="http://schemas.openxmlformats.org/officeDocument/2006/relationships/oleObject" Target="embeddings/oleObject124.bin"/><Relationship Id="rId248" Type="http://schemas.openxmlformats.org/officeDocument/2006/relationships/header" Target="header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3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18.bin"/><Relationship Id="rId6" Type="http://schemas.openxmlformats.org/officeDocument/2006/relationships/endnotes" Target="endnotes.xml"/><Relationship Id="rId238" Type="http://schemas.openxmlformats.org/officeDocument/2006/relationships/image" Target="media/image101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51" Type="http://schemas.openxmlformats.org/officeDocument/2006/relationships/image" Target="media/image68.wmf"/><Relationship Id="rId172" Type="http://schemas.openxmlformats.org/officeDocument/2006/relationships/image" Target="media/image78.wmf"/><Relationship Id="rId193" Type="http://schemas.openxmlformats.org/officeDocument/2006/relationships/image" Target="media/image85.wmf"/><Relationship Id="rId207" Type="http://schemas.openxmlformats.org/officeDocument/2006/relationships/oleObject" Target="embeddings/oleObject113.bin"/><Relationship Id="rId228" Type="http://schemas.openxmlformats.org/officeDocument/2006/relationships/oleObject" Target="embeddings/oleObject125.bin"/><Relationship Id="rId249" Type="http://schemas.openxmlformats.org/officeDocument/2006/relationships/header" Target="header2.xml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141" Type="http://schemas.openxmlformats.org/officeDocument/2006/relationships/image" Target="media/image63.wmf"/><Relationship Id="rId7" Type="http://schemas.openxmlformats.org/officeDocument/2006/relationships/image" Target="media/image2.wmf"/><Relationship Id="rId162" Type="http://schemas.openxmlformats.org/officeDocument/2006/relationships/oleObject" Target="embeddings/oleObject84.bin"/><Relationship Id="rId183" Type="http://schemas.openxmlformats.org/officeDocument/2006/relationships/image" Target="media/image82.wmf"/><Relationship Id="rId218" Type="http://schemas.openxmlformats.org/officeDocument/2006/relationships/image" Target="media/image95.wmf"/><Relationship Id="rId239" Type="http://schemas.openxmlformats.org/officeDocument/2006/relationships/oleObject" Target="embeddings/oleObject133.bin"/><Relationship Id="rId250" Type="http://schemas.openxmlformats.org/officeDocument/2006/relationships/footer" Target="footer1.xml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4.bin"/><Relationship Id="rId208" Type="http://schemas.openxmlformats.org/officeDocument/2006/relationships/image" Target="media/image90.wmf"/><Relationship Id="rId229" Type="http://schemas.openxmlformats.org/officeDocument/2006/relationships/oleObject" Target="embeddings/oleObject126.bin"/><Relationship Id="rId240" Type="http://schemas.openxmlformats.org/officeDocument/2006/relationships/oleObject" Target="embeddings/oleObject134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9.bin"/><Relationship Id="rId230" Type="http://schemas.openxmlformats.org/officeDocument/2006/relationships/oleObject" Target="embeddings/oleObject127.bin"/><Relationship Id="rId251" Type="http://schemas.openxmlformats.org/officeDocument/2006/relationships/header" Target="header3.xml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91.bin"/><Relationship Id="rId195" Type="http://schemas.openxmlformats.org/officeDocument/2006/relationships/image" Target="media/image86.wmf"/><Relationship Id="rId209" Type="http://schemas.openxmlformats.org/officeDocument/2006/relationships/oleObject" Target="embeddings/oleObject114.bin"/><Relationship Id="rId220" Type="http://schemas.openxmlformats.org/officeDocument/2006/relationships/oleObject" Target="embeddings/oleObject120.bin"/><Relationship Id="rId241" Type="http://schemas.openxmlformats.org/officeDocument/2006/relationships/oleObject" Target="embeddings/oleObject135.bin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image" Target="media/image64.wmf"/><Relationship Id="rId164" Type="http://schemas.openxmlformats.org/officeDocument/2006/relationships/oleObject" Target="embeddings/oleObject85.bin"/><Relationship Id="rId185" Type="http://schemas.openxmlformats.org/officeDocument/2006/relationships/image" Target="media/image83.wmf"/><Relationship Id="rId9" Type="http://schemas.openxmlformats.org/officeDocument/2006/relationships/image" Target="media/image3.wmf"/><Relationship Id="rId210" Type="http://schemas.openxmlformats.org/officeDocument/2006/relationships/image" Target="media/image9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8.bin"/><Relationship Id="rId252" Type="http://schemas.openxmlformats.org/officeDocument/2006/relationships/fontTable" Target="fontTable.xml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1.bin"/><Relationship Id="rId242" Type="http://schemas.openxmlformats.org/officeDocument/2006/relationships/image" Target="media/image102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15.bin"/><Relationship Id="rId232" Type="http://schemas.openxmlformats.org/officeDocument/2006/relationships/oleObject" Target="embeddings/oleObject129.bin"/><Relationship Id="rId253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7.wmf"/><Relationship Id="rId201" Type="http://schemas.openxmlformats.org/officeDocument/2006/relationships/oleObject" Target="embeddings/oleObject108.bin"/><Relationship Id="rId222" Type="http://schemas.openxmlformats.org/officeDocument/2006/relationships/image" Target="media/image96.wmf"/><Relationship Id="rId243" Type="http://schemas.openxmlformats.org/officeDocument/2006/relationships/oleObject" Target="embeddings/oleObject136.bin"/><Relationship Id="rId17" Type="http://schemas.openxmlformats.org/officeDocument/2006/relationships/image" Target="media/image7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5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9.bin"/><Relationship Id="rId1" Type="http://schemas.openxmlformats.org/officeDocument/2006/relationships/numbering" Target="numbering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30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2.bin"/><Relationship Id="rId244" Type="http://schemas.openxmlformats.org/officeDocument/2006/relationships/oleObject" Target="embeddings/oleObject137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100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6.bin"/><Relationship Id="rId234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image" Target="media/image88.wmf"/><Relationship Id="rId203" Type="http://schemas.openxmlformats.org/officeDocument/2006/relationships/oleObject" Target="embeddings/oleObject110.bin"/><Relationship Id="rId19" Type="http://schemas.openxmlformats.org/officeDocument/2006/relationships/image" Target="media/image8.wmf"/><Relationship Id="rId224" Type="http://schemas.openxmlformats.org/officeDocument/2006/relationships/image" Target="media/image97.wmf"/><Relationship Id="rId245" Type="http://schemas.openxmlformats.org/officeDocument/2006/relationships/oleObject" Target="embeddings/oleObject138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image" Target="media/image93.wmf"/><Relationship Id="rId235" Type="http://schemas.openxmlformats.org/officeDocument/2006/relationships/oleObject" Target="embeddings/oleObject13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0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3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4</TotalTime>
  <Pages>6</Pages>
  <Words>1755</Words>
  <Characters>9658</Characters>
  <Application>Microsoft Office Word</Application>
  <DocSecurity>0</DocSecurity>
  <Lines>80</Lines>
  <Paragraphs>2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3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 zillou</cp:lastModifiedBy>
  <cp:revision>58</cp:revision>
  <cp:lastPrinted>2020-09-05T18:43:00Z</cp:lastPrinted>
  <dcterms:created xsi:type="dcterms:W3CDTF">2020-04-02T20:57:00Z</dcterms:created>
  <dcterms:modified xsi:type="dcterms:W3CDTF">2020-09-05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